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68A7510" w14:textId="4A1D3550" w:rsidR="00F94C7E" w:rsidRDefault="005836B3" w:rsidP="009B010A">
      <w:pPr>
        <w:spacing w:line="360" w:lineRule="auto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MEC-E8003 Beam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, </w:t>
      </w:r>
      <w:r>
        <w:rPr>
          <w:rFonts w:ascii="Times New Roman" w:hAnsi="Times New Roman"/>
          <w:b/>
          <w:sz w:val="32"/>
          <w:szCs w:val="32"/>
        </w:rPr>
        <w:t>P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late and </w:t>
      </w:r>
      <w:r>
        <w:rPr>
          <w:rFonts w:ascii="Times New Roman" w:hAnsi="Times New Roman"/>
          <w:b/>
          <w:sz w:val="32"/>
          <w:szCs w:val="32"/>
        </w:rPr>
        <w:t>S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hell </w:t>
      </w:r>
      <w:r>
        <w:rPr>
          <w:rFonts w:ascii="Times New Roman" w:hAnsi="Times New Roman"/>
          <w:b/>
          <w:sz w:val="32"/>
          <w:szCs w:val="32"/>
        </w:rPr>
        <w:t>Models; formulae</w:t>
      </w:r>
    </w:p>
    <w:p w14:paraId="38B9D508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4C2E753D" w14:textId="77777777" w:rsidR="00F94C7E" w:rsidRPr="00DE06F8" w:rsidRDefault="00BA767F" w:rsidP="009B010A">
      <w:pPr>
        <w:spacing w:line="360" w:lineRule="auto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TENSORS</w:t>
      </w:r>
    </w:p>
    <w:p w14:paraId="2D547D21" w14:textId="77B5CFCA" w:rsidR="005836B3" w:rsidRDefault="001F60CD" w:rsidP="005836B3">
      <w:pPr>
        <w:rPr>
          <w:rFonts w:ascii="Times New Roman" w:hAnsi="Times New Roman"/>
          <w:szCs w:val="24"/>
        </w:rPr>
      </w:pPr>
      <w:r w:rsidRPr="001F60CD">
        <w:rPr>
          <w:position w:val="-58"/>
        </w:rPr>
        <w:object w:dxaOrig="1660" w:dyaOrig="1359" w14:anchorId="41A66C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68.35pt" o:ole="">
            <v:imagedata r:id="rId7" o:title=""/>
          </v:shape>
          <o:OLEObject Type="Embed" ProgID="Equation.DSMT4" ShapeID="_x0000_i1025" DrawAspect="Content" ObjectID="_1774698013" r:id="rId8"/>
        </w:object>
      </w:r>
      <w:r w:rsidR="005836B3">
        <w:rPr>
          <w:rFonts w:ascii="Times New Roman" w:hAnsi="Times New Roman"/>
          <w:szCs w:val="24"/>
        </w:rPr>
        <w:t>,</w:t>
      </w:r>
      <w:r w:rsidR="003A5453">
        <w:rPr>
          <w:rFonts w:ascii="Times New Roman" w:hAnsi="Times New Roman"/>
          <w:szCs w:val="24"/>
        </w:rPr>
        <w:t xml:space="preserve">  </w:t>
      </w:r>
      <w:r w:rsidRPr="001F60CD">
        <w:rPr>
          <w:position w:val="-58"/>
        </w:rPr>
        <w:object w:dxaOrig="3500" w:dyaOrig="1359" w14:anchorId="4B4B04DF">
          <v:shape id="_x0000_i1026" type="#_x0000_t75" style="width:175.1pt;height:68.35pt" o:ole="">
            <v:imagedata r:id="rId9" o:title=""/>
          </v:shape>
          <o:OLEObject Type="Embed" ProgID="Equation.DSMT4" ShapeID="_x0000_i1026" DrawAspect="Content" ObjectID="_1774698014" r:id="rId10"/>
        </w:object>
      </w:r>
      <w:r w:rsidR="005836B3">
        <w:rPr>
          <w:rFonts w:ascii="Times New Roman" w:hAnsi="Times New Roman"/>
          <w:szCs w:val="24"/>
        </w:rPr>
        <w:t xml:space="preserve">,  </w:t>
      </w:r>
      <w:r w:rsidR="00410352">
        <w:rPr>
          <w:rFonts w:ascii="Times New Roman" w:hAnsi="Times New Roman"/>
          <w:szCs w:val="24"/>
        </w:rPr>
        <w:t>etc.</w:t>
      </w:r>
    </w:p>
    <w:p w14:paraId="1D5117E8" w14:textId="77777777" w:rsidR="00F94C7E" w:rsidRPr="005836B3" w:rsidRDefault="00F94C7E" w:rsidP="005836B3"/>
    <w:p w14:paraId="4B0EEC9B" w14:textId="47119105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6"/>
        </w:rPr>
        <w:object w:dxaOrig="1460" w:dyaOrig="340" w14:anchorId="4A386794">
          <v:shape id="_x0000_i1027" type="#_x0000_t75" style="width:73.2pt;height:16.45pt" o:ole="">
            <v:imagedata r:id="rId11" o:title=""/>
          </v:shape>
          <o:OLEObject Type="Embed" ProgID="Equation.DSMT4" ShapeID="_x0000_i1027" DrawAspect="Content" ObjectID="_1774698015" r:id="rId12"/>
        </w:object>
      </w:r>
      <w:r w:rsidR="00F94C7E" w:rsidRPr="00DE06F8">
        <w:rPr>
          <w:rFonts w:ascii="Times New Roman" w:hAnsi="Times New Roman"/>
          <w:szCs w:val="24"/>
        </w:rPr>
        <w:t xml:space="preserve">  </w:t>
      </w:r>
      <w:r w:rsidRPr="001F60CD">
        <w:rPr>
          <w:position w:val="-6"/>
        </w:rPr>
        <w:object w:dxaOrig="360" w:dyaOrig="279" w14:anchorId="46E188B8">
          <v:shape id="_x0000_i1028" type="#_x0000_t75" style="width:18.3pt;height:14.05pt" o:ole="">
            <v:imagedata r:id="rId13" o:title=""/>
          </v:shape>
          <o:OLEObject Type="Embed" ProgID="Equation.DSMT4" ShapeID="_x0000_i1028" DrawAspect="Content" ObjectID="_1774698016" r:id="rId14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1F60CD">
        <w:rPr>
          <w:position w:val="-52"/>
        </w:rPr>
        <w:object w:dxaOrig="1420" w:dyaOrig="1240" w14:anchorId="3A9DEB69">
          <v:shape id="_x0000_i1029" type="#_x0000_t75" style="width:70.8pt;height:62.25pt" o:ole="">
            <v:imagedata r:id="rId15" o:title=""/>
          </v:shape>
          <o:OLEObject Type="Embed" ProgID="Equation.DSMT4" ShapeID="_x0000_i1029" DrawAspect="Content" ObjectID="_1774698017" r:id="rId16"/>
        </w:object>
      </w:r>
    </w:p>
    <w:p w14:paraId="1697E189" w14:textId="77777777" w:rsidR="003A5453" w:rsidRPr="005836B3" w:rsidRDefault="003A5453" w:rsidP="003A5453"/>
    <w:p w14:paraId="5BB3F579" w14:textId="4D968EE1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6"/>
        </w:rPr>
        <w:object w:dxaOrig="1500" w:dyaOrig="400" w14:anchorId="6AD05574">
          <v:shape id="_x0000_i1030" type="#_x0000_t75" style="width:75.05pt;height:20.15pt" o:ole="">
            <v:imagedata r:id="rId17" o:title=""/>
          </v:shape>
          <o:OLEObject Type="Embed" ProgID="Equation.DSMT4" ShapeID="_x0000_i1030" DrawAspect="Content" ObjectID="_1774698018" r:id="rId18"/>
        </w:object>
      </w:r>
      <w:r w:rsidR="00F94C7E" w:rsidRPr="00DE06F8">
        <w:rPr>
          <w:rFonts w:ascii="Times New Roman" w:hAnsi="Times New Roman"/>
          <w:szCs w:val="24"/>
        </w:rPr>
        <w:t xml:space="preserve">  </w:t>
      </w:r>
      <w:r w:rsidRPr="001F60CD">
        <w:rPr>
          <w:position w:val="-6"/>
        </w:rPr>
        <w:object w:dxaOrig="360" w:dyaOrig="279" w14:anchorId="221BE091">
          <v:shape id="_x0000_i1031" type="#_x0000_t75" style="width:18.3pt;height:14.05pt" o:ole="">
            <v:imagedata r:id="rId19" o:title=""/>
          </v:shape>
          <o:OLEObject Type="Embed" ProgID="Equation.DSMT4" ShapeID="_x0000_i1031" DrawAspect="Content" ObjectID="_1774698019" r:id="rId20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1F60CD">
        <w:rPr>
          <w:position w:val="-58"/>
        </w:rPr>
        <w:object w:dxaOrig="4380" w:dyaOrig="1340" w14:anchorId="38FC2A72">
          <v:shape id="_x0000_i1032" type="#_x0000_t75" style="width:219.05pt;height:67.1pt" o:ole="">
            <v:imagedata r:id="rId21" o:title=""/>
          </v:shape>
          <o:OLEObject Type="Embed" ProgID="Equation.DSMT4" ShapeID="_x0000_i1032" DrawAspect="Content" ObjectID="_1774698020" r:id="rId22"/>
        </w:object>
      </w:r>
    </w:p>
    <w:p w14:paraId="21DCFF59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363CAB63" w14:textId="23031BCF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58"/>
        </w:rPr>
        <w:object w:dxaOrig="3500" w:dyaOrig="1359" w14:anchorId="1E1DFD55">
          <v:shape id="_x0000_i1033" type="#_x0000_t75" style="width:175.1pt;height:68.35pt" o:ole="">
            <v:imagedata r:id="rId23" o:title=""/>
          </v:shape>
          <o:OLEObject Type="Embed" ProgID="Equation.DSMT4" ShapeID="_x0000_i1033" DrawAspect="Content" ObjectID="_1774698021" r:id="rId24"/>
        </w:object>
      </w:r>
      <w:r w:rsidR="00B11337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340" w:dyaOrig="240" w14:anchorId="4547431D">
          <v:shape id="_x0000_i1034" type="#_x0000_t75" style="width:16.45pt;height:11.6pt" o:ole="">
            <v:imagedata r:id="rId25" o:title=""/>
          </v:shape>
          <o:OLEObject Type="Embed" ProgID="Equation.DSMT4" ShapeID="_x0000_i1034" DrawAspect="Content" ObjectID="_1774698022" r:id="rId26"/>
        </w:object>
      </w:r>
      <w:r w:rsidR="00B11337">
        <w:rPr>
          <w:rFonts w:ascii="Times New Roman" w:hAnsi="Times New Roman"/>
          <w:szCs w:val="24"/>
        </w:rPr>
        <w:t xml:space="preserve"> </w:t>
      </w:r>
      <w:r w:rsidRPr="001F60CD">
        <w:rPr>
          <w:position w:val="-58"/>
        </w:rPr>
        <w:object w:dxaOrig="3739" w:dyaOrig="1359" w14:anchorId="077B3AAE">
          <v:shape id="_x0000_i1035" type="#_x0000_t75" style="width:186.1pt;height:68.35pt" o:ole="">
            <v:imagedata r:id="rId27" o:title=""/>
          </v:shape>
          <o:OLEObject Type="Embed" ProgID="Equation.DSMT4" ShapeID="_x0000_i1035" DrawAspect="Content" ObjectID="_1774698023" r:id="rId28"/>
        </w:object>
      </w:r>
    </w:p>
    <w:p w14:paraId="5087B554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0144327C" w14:textId="1D31F748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2"/>
        </w:rPr>
        <w:object w:dxaOrig="800" w:dyaOrig="360" w14:anchorId="1A4E0364">
          <v:shape id="_x0000_i1036" type="#_x0000_t75" style="width:39.65pt;height:18.3pt" o:ole="">
            <v:imagedata r:id="rId29" o:title=""/>
          </v:shape>
          <o:OLEObject Type="Embed" ProgID="Equation.DSMT4" ShapeID="_x0000_i1036" DrawAspect="Content" ObjectID="_1774698024" r:id="rId30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300" w:dyaOrig="240" w14:anchorId="53E0F898">
          <v:shape id="_x0000_i1037" type="#_x0000_t75" style="width:15.25pt;height:11.6pt" o:ole="">
            <v:imagedata r:id="rId31" o:title=""/>
          </v:shape>
          <o:OLEObject Type="Embed" ProgID="Equation.DSMT4" ShapeID="_x0000_i1037" DrawAspect="Content" ObjectID="_1774698025" r:id="rId32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1160" w:dyaOrig="340" w14:anchorId="0D805088">
          <v:shape id="_x0000_i1038" type="#_x0000_t75" style="width:57.95pt;height:16.45pt" o:ole="">
            <v:imagedata r:id="rId33" o:title=""/>
          </v:shape>
          <o:OLEObject Type="Embed" ProgID="Equation.DSMT4" ShapeID="_x0000_i1038" DrawAspect="Content" ObjectID="_1774698026" r:id="rId34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380" w:dyaOrig="340" w14:anchorId="4188360A">
          <v:shape id="_x0000_i1039" type="#_x0000_t75" style="width:18.9pt;height:16.45pt" o:ole="">
            <v:imagedata r:id="rId35" o:title=""/>
          </v:shape>
          <o:OLEObject Type="Embed" ProgID="Equation.DSMT4" ShapeID="_x0000_i1039" DrawAspect="Content" ObjectID="_1774698027" r:id="rId36"/>
        </w:object>
      </w:r>
    </w:p>
    <w:p w14:paraId="30515FCB" w14:textId="77777777" w:rsidR="003A5453" w:rsidRDefault="003A5453" w:rsidP="003A5453">
      <w:pPr>
        <w:rPr>
          <w:rFonts w:ascii="Times New Roman" w:hAnsi="Times New Roman"/>
          <w:szCs w:val="24"/>
        </w:rPr>
      </w:pPr>
    </w:p>
    <w:p w14:paraId="3CD4B0AF" w14:textId="69D46E45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0"/>
        </w:rPr>
        <w:object w:dxaOrig="2040" w:dyaOrig="380" w14:anchorId="21813552">
          <v:shape id="_x0000_i1040" type="#_x0000_t75" style="width:101.9pt;height:18.9pt" o:ole="">
            <v:imagedata r:id="rId37" o:title=""/>
          </v:shape>
          <o:OLEObject Type="Embed" ProgID="Equation.DSMT4" ShapeID="_x0000_i1040" DrawAspect="Content" ObjectID="_1774698028" r:id="rId38"/>
        </w:object>
      </w:r>
    </w:p>
    <w:p w14:paraId="468B08EC" w14:textId="77777777" w:rsidR="003A5453" w:rsidRPr="00DE06F8" w:rsidRDefault="003A5453" w:rsidP="003A5453">
      <w:pPr>
        <w:rPr>
          <w:rFonts w:ascii="Times New Roman" w:hAnsi="Times New Roman"/>
          <w:b/>
          <w:szCs w:val="24"/>
        </w:rPr>
      </w:pPr>
    </w:p>
    <w:p w14:paraId="5EE211B6" w14:textId="56AE2AFB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0"/>
        </w:rPr>
        <w:object w:dxaOrig="2820" w:dyaOrig="380" w14:anchorId="68F85B14">
          <v:shape id="_x0000_i1041" type="#_x0000_t75" style="width:140.95pt;height:18.9pt" o:ole="">
            <v:imagedata r:id="rId39" o:title=""/>
          </v:shape>
          <o:OLEObject Type="Embed" ProgID="Equation.DSMT4" ShapeID="_x0000_i1041" DrawAspect="Content" ObjectID="_1774698029" r:id="rId40"/>
        </w:object>
      </w:r>
    </w:p>
    <w:p w14:paraId="21CE5400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03795886" w14:textId="77039192" w:rsidR="00F94C7E" w:rsidRDefault="001F60CD" w:rsidP="003A5453">
      <w:r w:rsidRPr="001F60CD">
        <w:rPr>
          <w:position w:val="-12"/>
        </w:rPr>
        <w:object w:dxaOrig="3060" w:dyaOrig="400" w14:anchorId="4C35489D">
          <v:shape id="_x0000_i1042" type="#_x0000_t75" style="width:152.55pt;height:20.15pt" o:ole="">
            <v:imagedata r:id="rId41" o:title=""/>
          </v:shape>
          <o:OLEObject Type="Embed" ProgID="Equation.DSMT4" ShapeID="_x0000_i1042" DrawAspect="Content" ObjectID="_1774698030" r:id="rId42"/>
        </w:object>
      </w:r>
    </w:p>
    <w:p w14:paraId="204BB88B" w14:textId="77777777" w:rsidR="00B056B4" w:rsidRDefault="00B056B4" w:rsidP="003A5453">
      <w:pPr>
        <w:rPr>
          <w:rFonts w:ascii="Times New Roman" w:hAnsi="Times New Roman"/>
          <w:bCs/>
          <w:position w:val="-16"/>
          <w:szCs w:val="24"/>
          <w:lang w:val="fi-FI"/>
        </w:rPr>
      </w:pPr>
    </w:p>
    <w:p w14:paraId="6145BBF5" w14:textId="77777777" w:rsidR="003A5453" w:rsidRDefault="003A5453" w:rsidP="003A5453">
      <w:pPr>
        <w:rPr>
          <w:rFonts w:ascii="Times New Roman" w:hAnsi="Times New Roman"/>
          <w:bCs/>
          <w:position w:val="-16"/>
          <w:szCs w:val="24"/>
          <w:lang w:val="fi-FI"/>
        </w:rPr>
      </w:pPr>
    </w:p>
    <w:p w14:paraId="4B489772" w14:textId="77777777" w:rsidR="00EF4973" w:rsidRDefault="003A5453" w:rsidP="003A5453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>CURVILINEAR COORDINATES</w:t>
      </w:r>
      <w:r w:rsidR="003C1A46">
        <w:rPr>
          <w:rFonts w:ascii="Times New Roman" w:hAnsi="Times New Roman"/>
          <w:b/>
          <w:szCs w:val="24"/>
        </w:rPr>
        <w:t xml:space="preserve"> </w:t>
      </w:r>
    </w:p>
    <w:p w14:paraId="3AE6CA67" w14:textId="77777777" w:rsidR="00EF4973" w:rsidRDefault="00EF4973" w:rsidP="003A5453">
      <w:pPr>
        <w:rPr>
          <w:rFonts w:ascii="Times New Roman" w:hAnsi="Times New Roman"/>
          <w:b/>
          <w:szCs w:val="24"/>
        </w:rPr>
      </w:pPr>
    </w:p>
    <w:p w14:paraId="42EFB107" w14:textId="27681F2A" w:rsidR="003A5453" w:rsidRDefault="001F60CD" w:rsidP="003A5453">
      <w:pPr>
        <w:rPr>
          <w:rFonts w:ascii="Times New Roman" w:hAnsi="Times New Roman"/>
          <w:b/>
          <w:szCs w:val="24"/>
        </w:rPr>
      </w:pPr>
      <w:r w:rsidRPr="001F60CD">
        <w:rPr>
          <w:position w:val="-10"/>
        </w:rPr>
        <w:object w:dxaOrig="4860" w:dyaOrig="380" w14:anchorId="296637E6">
          <v:shape id="_x0000_i1043" type="#_x0000_t75" style="width:242.85pt;height:18.9pt" o:ole="">
            <v:imagedata r:id="rId43" o:title=""/>
          </v:shape>
          <o:OLEObject Type="Embed" ProgID="Equation.DSMT4" ShapeID="_x0000_i1043" DrawAspect="Content" ObjectID="_1774698031" r:id="rId44"/>
        </w:object>
      </w:r>
    </w:p>
    <w:p w14:paraId="00672AB2" w14:textId="77777777" w:rsidR="003A5453" w:rsidRDefault="003A5453" w:rsidP="003A5453">
      <w:pPr>
        <w:rPr>
          <w:rFonts w:ascii="Times New Roman" w:hAnsi="Times New Roman"/>
          <w:b/>
          <w:szCs w:val="24"/>
        </w:rPr>
      </w:pPr>
    </w:p>
    <w:p w14:paraId="10DD9747" w14:textId="79D2F13F" w:rsidR="003A5453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00"/>
        </w:rPr>
        <w:object w:dxaOrig="2439" w:dyaOrig="2120" w14:anchorId="28F580D6">
          <v:shape id="_x0000_i1044" type="#_x0000_t75" style="width:121.4pt;height:106.15pt" o:ole="">
            <v:imagedata r:id="rId45" o:title=""/>
          </v:shape>
          <o:OLEObject Type="Embed" ProgID="Equation.DSMT4" ShapeID="_x0000_i1044" DrawAspect="Content" ObjectID="_1774698032" r:id="rId46"/>
        </w:object>
      </w:r>
      <w:r w:rsidR="00493105">
        <w:t xml:space="preserve">, </w:t>
      </w:r>
      <w:r w:rsidR="00083D18">
        <w:t xml:space="preserve"> </w:t>
      </w:r>
      <w:r w:rsidRPr="001F60CD">
        <w:rPr>
          <w:position w:val="-62"/>
        </w:rPr>
        <w:object w:dxaOrig="2760" w:dyaOrig="1359" w14:anchorId="5341EFA5">
          <v:shape id="_x0000_i1045" type="#_x0000_t75" style="width:137.9pt;height:68.35pt" o:ole="">
            <v:imagedata r:id="rId47" o:title=""/>
          </v:shape>
          <o:OLEObject Type="Embed" ProgID="Equation.DSMT4" ShapeID="_x0000_i1045" DrawAspect="Content" ObjectID="_1774698033" r:id="rId48"/>
        </w:object>
      </w:r>
      <w:r w:rsidR="003A5453">
        <w:rPr>
          <w:rFonts w:ascii="Times New Roman" w:hAnsi="Times New Roman"/>
          <w:bCs/>
          <w:szCs w:val="24"/>
        </w:rPr>
        <w:t>,</w:t>
      </w:r>
      <w:r w:rsidR="00083D18">
        <w:rPr>
          <w:rFonts w:ascii="Times New Roman" w:hAnsi="Times New Roman"/>
          <w:bCs/>
          <w:szCs w:val="24"/>
        </w:rPr>
        <w:t xml:space="preserve"> </w:t>
      </w:r>
      <w:r w:rsidR="003553CF">
        <w:rPr>
          <w:rFonts w:ascii="Times New Roman" w:hAnsi="Times New Roman"/>
          <w:bCs/>
          <w:szCs w:val="24"/>
        </w:rPr>
        <w:t xml:space="preserve"> </w:t>
      </w:r>
    </w:p>
    <w:p w14:paraId="49043C80" w14:textId="552D4A38" w:rsidR="00FE017D" w:rsidRDefault="001F60CD" w:rsidP="00F1123C">
      <w:r w:rsidRPr="001F60CD">
        <w:rPr>
          <w:position w:val="-58"/>
        </w:rPr>
        <w:object w:dxaOrig="3120" w:dyaOrig="1280" w14:anchorId="25E1D193">
          <v:shape id="_x0000_i1046" type="#_x0000_t75" style="width:156.2pt;height:64.05pt" o:ole="">
            <v:imagedata r:id="rId49" o:title=""/>
          </v:shape>
          <o:OLEObject Type="Embed" ProgID="Equation.DSMT4" ShapeID="_x0000_i1046" DrawAspect="Content" ObjectID="_1774698034" r:id="rId50"/>
        </w:object>
      </w:r>
      <w:r w:rsidR="00EF4973">
        <w:t xml:space="preserve">  </w:t>
      </w:r>
      <w:r w:rsidRPr="001F60CD">
        <w:rPr>
          <w:position w:val="-10"/>
        </w:rPr>
        <w:object w:dxaOrig="1240" w:dyaOrig="320" w14:anchorId="68DE5590">
          <v:shape id="_x0000_i1047" type="#_x0000_t75" style="width:62.25pt;height:16.45pt" o:ole="">
            <v:imagedata r:id="rId51" o:title=""/>
          </v:shape>
          <o:OLEObject Type="Embed" ProgID="Equation.DSMT4" ShapeID="_x0000_i1047" DrawAspect="Content" ObjectID="_1774698035" r:id="rId52"/>
        </w:object>
      </w:r>
      <w:r w:rsidR="00EF4973">
        <w:t xml:space="preserve">,   </w:t>
      </w:r>
      <w:r w:rsidRPr="001F60CD">
        <w:rPr>
          <w:position w:val="-100"/>
        </w:rPr>
        <w:object w:dxaOrig="3040" w:dyaOrig="2120" w14:anchorId="080812E3">
          <v:shape id="_x0000_i1048" type="#_x0000_t75" style="width:151.95pt;height:106.15pt" o:ole="">
            <v:imagedata r:id="rId53" o:title=""/>
          </v:shape>
          <o:OLEObject Type="Embed" ProgID="Equation.DSMT4" ShapeID="_x0000_i1048" DrawAspect="Content" ObjectID="_1774698036" r:id="rId54"/>
        </w:object>
      </w:r>
    </w:p>
    <w:p w14:paraId="6FA2DE3D" w14:textId="002F5407" w:rsidR="00FE017D" w:rsidRDefault="001F60CD" w:rsidP="00F1123C">
      <w:r w:rsidRPr="001F60CD">
        <w:rPr>
          <w:position w:val="-34"/>
        </w:rPr>
        <w:object w:dxaOrig="3640" w:dyaOrig="720" w14:anchorId="47BEDFE1">
          <v:shape id="_x0000_i1049" type="#_x0000_t75" style="width:182.45pt;height:36pt" o:ole="">
            <v:imagedata r:id="rId55" o:title=""/>
          </v:shape>
          <o:OLEObject Type="Embed" ProgID="Equation.DSMT4" ShapeID="_x0000_i1049" DrawAspect="Content" ObjectID="_1774698037" r:id="rId56"/>
        </w:object>
      </w:r>
      <w:r w:rsidR="00B6158A">
        <w:t xml:space="preserve">  (orthonormal coordinate system)</w:t>
      </w:r>
    </w:p>
    <w:p w14:paraId="57FC0096" w14:textId="77777777" w:rsidR="00FE017D" w:rsidRDefault="00FE017D" w:rsidP="00F1123C"/>
    <w:p w14:paraId="6B87835C" w14:textId="77777777" w:rsidR="00EF4973" w:rsidRDefault="00F94C7E" w:rsidP="003A5453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CYLINDRICAL </w:t>
      </w:r>
      <w:r w:rsidR="003A5453">
        <w:rPr>
          <w:rFonts w:ascii="Times New Roman" w:hAnsi="Times New Roman"/>
          <w:b/>
          <w:szCs w:val="24"/>
        </w:rPr>
        <w:t xml:space="preserve">COORDINATES </w:t>
      </w:r>
      <w:r w:rsidR="00890F92">
        <w:rPr>
          <w:rFonts w:ascii="Times New Roman" w:hAnsi="Times New Roman"/>
          <w:b/>
          <w:szCs w:val="24"/>
        </w:rPr>
        <w:t xml:space="preserve"> </w:t>
      </w:r>
    </w:p>
    <w:p w14:paraId="48C7481F" w14:textId="77777777" w:rsidR="00EF4973" w:rsidRDefault="00EF4973" w:rsidP="003A5453">
      <w:pPr>
        <w:rPr>
          <w:rFonts w:ascii="Times New Roman" w:hAnsi="Times New Roman"/>
          <w:b/>
          <w:szCs w:val="24"/>
        </w:rPr>
      </w:pPr>
    </w:p>
    <w:p w14:paraId="2026B617" w14:textId="2224F5D4" w:rsidR="00F94C7E" w:rsidRDefault="001F60CD" w:rsidP="003A5453">
      <w:pPr>
        <w:rPr>
          <w:rFonts w:ascii="Times New Roman" w:hAnsi="Times New Roman"/>
          <w:b/>
          <w:szCs w:val="24"/>
        </w:rPr>
      </w:pPr>
      <w:r w:rsidRPr="001F60CD">
        <w:rPr>
          <w:position w:val="-10"/>
        </w:rPr>
        <w:object w:dxaOrig="3240" w:dyaOrig="380" w14:anchorId="6A987ADA">
          <v:shape id="_x0000_i1050" type="#_x0000_t75" style="width:162.3pt;height:18.9pt" o:ole="">
            <v:imagedata r:id="rId57" o:title=""/>
          </v:shape>
          <o:OLEObject Type="Embed" ProgID="Equation.DSMT4" ShapeID="_x0000_i1050" DrawAspect="Content" ObjectID="_1774698038" r:id="rId58"/>
        </w:object>
      </w:r>
    </w:p>
    <w:p w14:paraId="08244841" w14:textId="77777777" w:rsidR="003A5453" w:rsidRPr="00DE06F8" w:rsidRDefault="003A5453" w:rsidP="003A5453">
      <w:pPr>
        <w:rPr>
          <w:rFonts w:ascii="Times New Roman" w:hAnsi="Times New Roman"/>
          <w:b/>
          <w:szCs w:val="24"/>
        </w:rPr>
      </w:pPr>
    </w:p>
    <w:p w14:paraId="72F4AC6B" w14:textId="43EAEB1E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54"/>
        </w:rPr>
        <w:object w:dxaOrig="2600" w:dyaOrig="1200" w14:anchorId="3CCB6CA6">
          <v:shape id="_x0000_i1051" type="#_x0000_t75" style="width:129.95pt;height:60.4pt" o:ole="">
            <v:imagedata r:id="rId59" o:title=""/>
          </v:shape>
          <o:OLEObject Type="Embed" ProgID="Equation.DSMT4" ShapeID="_x0000_i1051" DrawAspect="Content" ObjectID="_1774698039" r:id="rId60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1F60CD">
        <w:rPr>
          <w:position w:val="-54"/>
        </w:rPr>
        <w:object w:dxaOrig="1700" w:dyaOrig="1200" w14:anchorId="5E7BA380">
          <v:shape id="_x0000_i1052" type="#_x0000_t75" style="width:85.4pt;height:60.4pt" o:ole="">
            <v:imagedata r:id="rId61" o:title=""/>
          </v:shape>
          <o:OLEObject Type="Embed" ProgID="Equation.DSMT4" ShapeID="_x0000_i1052" DrawAspect="Content" ObjectID="_1774698040" r:id="rId62"/>
        </w:object>
      </w:r>
      <w:r w:rsidR="00EF4973">
        <w:rPr>
          <w:rFonts w:ascii="Times New Roman" w:hAnsi="Times New Roman"/>
          <w:szCs w:val="24"/>
        </w:rPr>
        <w:t xml:space="preserve">,  </w:t>
      </w:r>
      <w:r w:rsidRPr="001F60CD">
        <w:rPr>
          <w:position w:val="-54"/>
        </w:rPr>
        <w:object w:dxaOrig="2180" w:dyaOrig="1200" w14:anchorId="4EA80915">
          <v:shape id="_x0000_i1053" type="#_x0000_t75" style="width:109.2pt;height:60.4pt" o:ole="">
            <v:imagedata r:id="rId63" o:title=""/>
          </v:shape>
          <o:OLEObject Type="Embed" ProgID="Equation.DSMT4" ShapeID="_x0000_i1053" DrawAspect="Content" ObjectID="_1774698041" r:id="rId64"/>
        </w:object>
      </w:r>
    </w:p>
    <w:p w14:paraId="2F8777AA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7B0672B8" w14:textId="125102C4" w:rsidR="00F94C7E" w:rsidRDefault="001F60CD" w:rsidP="003A5453">
      <w:pPr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1F60CD">
        <w:rPr>
          <w:position w:val="-28"/>
        </w:rPr>
        <w:object w:dxaOrig="2620" w:dyaOrig="660" w14:anchorId="2B00D5E8">
          <v:shape id="_x0000_i1054" type="#_x0000_t75" style="width:130.6pt;height:32.95pt" o:ole="">
            <v:imagedata r:id="rId65" o:title=""/>
          </v:shape>
          <o:OLEObject Type="Embed" ProgID="Equation.DSMT4" ShapeID="_x0000_i1054" DrawAspect="Content" ObjectID="_1774698042" r:id="rId66"/>
        </w:object>
      </w:r>
    </w:p>
    <w:p w14:paraId="416C055D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681698D3" w14:textId="77777777" w:rsidR="00EF4973" w:rsidRDefault="00F94C7E" w:rsidP="00890F92">
      <w:pPr>
        <w:rPr>
          <w:rFonts w:ascii="Times New Roman" w:hAnsi="Times New Roman"/>
          <w:b/>
        </w:rPr>
      </w:pPr>
      <w:r w:rsidRPr="00890F92">
        <w:rPr>
          <w:rFonts w:ascii="Times New Roman" w:hAnsi="Times New Roman"/>
          <w:b/>
        </w:rPr>
        <w:t xml:space="preserve">SPHERICAL </w:t>
      </w:r>
      <w:r w:rsidR="003A5453" w:rsidRPr="00890F92">
        <w:rPr>
          <w:rFonts w:ascii="Times New Roman" w:hAnsi="Times New Roman"/>
          <w:b/>
        </w:rPr>
        <w:t>COORDINATES</w:t>
      </w:r>
      <w:r w:rsidR="00890F92">
        <w:rPr>
          <w:rFonts w:ascii="Times New Roman" w:hAnsi="Times New Roman"/>
          <w:b/>
        </w:rPr>
        <w:t xml:space="preserve"> </w:t>
      </w:r>
    </w:p>
    <w:p w14:paraId="45F1C0E7" w14:textId="77777777" w:rsidR="00EF4973" w:rsidRDefault="00EF4973" w:rsidP="00890F92">
      <w:pPr>
        <w:rPr>
          <w:rFonts w:ascii="Times New Roman" w:hAnsi="Times New Roman"/>
          <w:b/>
        </w:rPr>
      </w:pPr>
    </w:p>
    <w:p w14:paraId="6682271F" w14:textId="3DCAB8C8" w:rsidR="00F94C7E" w:rsidRPr="00890F92" w:rsidRDefault="001F60CD" w:rsidP="00890F92">
      <w:pPr>
        <w:rPr>
          <w:rFonts w:ascii="Times New Roman" w:hAnsi="Times New Roman"/>
        </w:rPr>
      </w:pPr>
      <w:r w:rsidRPr="001F60CD">
        <w:rPr>
          <w:position w:val="-10"/>
        </w:rPr>
        <w:object w:dxaOrig="4540" w:dyaOrig="380" w14:anchorId="02474C52">
          <v:shape id="_x0000_i1055" type="#_x0000_t75" style="width:227pt;height:18.9pt" o:ole="">
            <v:imagedata r:id="rId67" o:title=""/>
          </v:shape>
          <o:OLEObject Type="Embed" ProgID="Equation.DSMT4" ShapeID="_x0000_i1055" DrawAspect="Content" ObjectID="_1774698043" r:id="rId68"/>
        </w:object>
      </w:r>
    </w:p>
    <w:p w14:paraId="2A23BBDC" w14:textId="77777777" w:rsidR="003C1A46" w:rsidRPr="00DE06F8" w:rsidRDefault="003C1A46" w:rsidP="003C1A46">
      <w:pPr>
        <w:rPr>
          <w:rFonts w:ascii="Times New Roman" w:hAnsi="Times New Roman"/>
          <w:b/>
          <w:szCs w:val="24"/>
        </w:rPr>
      </w:pPr>
    </w:p>
    <w:p w14:paraId="37EABA78" w14:textId="52F04FBC" w:rsidR="00F94C7E" w:rsidRDefault="001F60CD" w:rsidP="003C1A46">
      <w:pPr>
        <w:rPr>
          <w:rFonts w:ascii="Times New Roman" w:hAnsi="Times New Roman"/>
          <w:szCs w:val="24"/>
        </w:rPr>
      </w:pPr>
      <w:r w:rsidRPr="001F60CD">
        <w:rPr>
          <w:position w:val="-54"/>
        </w:rPr>
        <w:object w:dxaOrig="3260" w:dyaOrig="1200" w14:anchorId="0A18F4E5">
          <v:shape id="_x0000_i1056" type="#_x0000_t75" style="width:162.9pt;height:60.4pt" o:ole="">
            <v:imagedata r:id="rId69" o:title=""/>
          </v:shape>
          <o:OLEObject Type="Embed" ProgID="Equation.DSMT4" ShapeID="_x0000_i1056" DrawAspect="Content" ObjectID="_1774698044" r:id="rId70"/>
        </w:object>
      </w:r>
      <w:r w:rsidR="003A5453">
        <w:rPr>
          <w:rFonts w:ascii="Times New Roman" w:hAnsi="Times New Roman"/>
          <w:szCs w:val="24"/>
          <w:lang w:val="fi-FI"/>
        </w:rPr>
        <w:t xml:space="preserve">,  </w:t>
      </w:r>
      <w:r w:rsidRPr="001F60CD">
        <w:rPr>
          <w:position w:val="-54"/>
        </w:rPr>
        <w:object w:dxaOrig="2640" w:dyaOrig="1200" w14:anchorId="7553DE9B">
          <v:shape id="_x0000_i1057" type="#_x0000_t75" style="width:131.8pt;height:60.4pt" o:ole="">
            <v:imagedata r:id="rId71" o:title=""/>
          </v:shape>
          <o:OLEObject Type="Embed" ProgID="Equation.DSMT4" ShapeID="_x0000_i1057" DrawAspect="Content" ObjectID="_1774698045" r:id="rId72"/>
        </w:object>
      </w:r>
      <w:r w:rsidR="003A5453">
        <w:rPr>
          <w:rFonts w:ascii="Times New Roman" w:hAnsi="Times New Roman"/>
          <w:szCs w:val="24"/>
        </w:rPr>
        <w:t xml:space="preserve">, </w:t>
      </w:r>
      <w:r w:rsidRPr="001F60CD">
        <w:rPr>
          <w:position w:val="-54"/>
        </w:rPr>
        <w:object w:dxaOrig="1719" w:dyaOrig="1200" w14:anchorId="2E36F940">
          <v:shape id="_x0000_i1058" type="#_x0000_t75" style="width:86.05pt;height:60.4pt" o:ole="">
            <v:imagedata r:id="rId73" o:title=""/>
          </v:shape>
          <o:OLEObject Type="Embed" ProgID="Equation.DSMT4" ShapeID="_x0000_i1058" DrawAspect="Content" ObjectID="_1774698046" r:id="rId74"/>
        </w:object>
      </w:r>
    </w:p>
    <w:p w14:paraId="43005560" w14:textId="77777777" w:rsidR="003C1A46" w:rsidRPr="00DE06F8" w:rsidRDefault="003C1A46" w:rsidP="003C1A46">
      <w:pPr>
        <w:rPr>
          <w:rFonts w:ascii="Times New Roman" w:hAnsi="Times New Roman"/>
          <w:b/>
          <w:szCs w:val="24"/>
        </w:rPr>
      </w:pPr>
    </w:p>
    <w:p w14:paraId="7ED81E29" w14:textId="05AB034F" w:rsidR="00F94C7E" w:rsidRDefault="001F60CD" w:rsidP="003C1A46">
      <w:pPr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1F60CD">
        <w:rPr>
          <w:position w:val="-54"/>
        </w:rPr>
        <w:object w:dxaOrig="1200" w:dyaOrig="1200" w14:anchorId="1053A596">
          <v:shape id="_x0000_i1059" type="#_x0000_t75" style="width:60.4pt;height:60.4pt" o:ole="">
            <v:imagedata r:id="rId75" o:title=""/>
          </v:shape>
          <o:OLEObject Type="Embed" ProgID="Equation.DSMT4" ShapeID="_x0000_i1059" DrawAspect="Content" ObjectID="_1774698047" r:id="rId76"/>
        </w:object>
      </w:r>
      <w:r w:rsidR="0050591C">
        <w:rPr>
          <w:rFonts w:ascii="Times New Roman" w:hAnsi="Times New Roman"/>
          <w:szCs w:val="24"/>
        </w:rPr>
        <w:t xml:space="preserve">,  </w:t>
      </w:r>
      <w:r w:rsidRPr="001F60CD">
        <w:rPr>
          <w:position w:val="-28"/>
        </w:rPr>
        <w:object w:dxaOrig="3360" w:dyaOrig="660" w14:anchorId="10261DAE">
          <v:shape id="_x0000_i1060" type="#_x0000_t75" style="width:167.8pt;height:32.95pt" o:ole="">
            <v:imagedata r:id="rId77" o:title=""/>
          </v:shape>
          <o:OLEObject Type="Embed" ProgID="Equation.DSMT4" ShapeID="_x0000_i1060" DrawAspect="Content" ObjectID="_1774698048" r:id="rId78"/>
        </w:object>
      </w:r>
    </w:p>
    <w:p w14:paraId="3CF9C58D" w14:textId="77777777" w:rsidR="0020610E" w:rsidRPr="001F7FE1" w:rsidRDefault="0020610E" w:rsidP="003C1A46">
      <w:pPr>
        <w:rPr>
          <w:rFonts w:ascii="Times New Roman" w:hAnsi="Times New Roman"/>
          <w:szCs w:val="24"/>
        </w:rPr>
      </w:pPr>
    </w:p>
    <w:p w14:paraId="4FA377E7" w14:textId="77777777" w:rsidR="0050591C" w:rsidRDefault="003C1A46" w:rsidP="003C1A46">
      <w:pPr>
        <w:rPr>
          <w:rFonts w:ascii="Times New Roman" w:hAnsi="Times New Roman"/>
          <w:b/>
        </w:rPr>
      </w:pPr>
      <w:r w:rsidRPr="003C1A46">
        <w:rPr>
          <w:rFonts w:ascii="Times New Roman" w:hAnsi="Times New Roman"/>
          <w:b/>
        </w:rPr>
        <w:t xml:space="preserve">BEAM </w:t>
      </w:r>
      <w:r>
        <w:rPr>
          <w:rFonts w:ascii="Times New Roman" w:hAnsi="Times New Roman"/>
          <w:b/>
        </w:rPr>
        <w:t>COORDINATES</w:t>
      </w:r>
    </w:p>
    <w:p w14:paraId="4D3BA964" w14:textId="77777777" w:rsidR="0050591C" w:rsidRDefault="0050591C" w:rsidP="003C1A46">
      <w:pPr>
        <w:rPr>
          <w:rFonts w:ascii="Times New Roman" w:hAnsi="Times New Roman"/>
          <w:b/>
        </w:rPr>
      </w:pPr>
    </w:p>
    <w:p w14:paraId="04DE3E51" w14:textId="10C596C4" w:rsidR="003C1A46" w:rsidRPr="003C1A46" w:rsidRDefault="001F60CD" w:rsidP="003C1A46">
      <w:pPr>
        <w:rPr>
          <w:rFonts w:ascii="Times New Roman" w:hAnsi="Times New Roman"/>
        </w:rPr>
      </w:pPr>
      <w:r w:rsidRPr="001F60CD">
        <w:rPr>
          <w:position w:val="-12"/>
        </w:rPr>
        <w:object w:dxaOrig="2659" w:dyaOrig="360" w14:anchorId="5EA24BC1">
          <v:shape id="_x0000_i1061" type="#_x0000_t75" style="width:133.65pt;height:18.3pt" o:ole="">
            <v:imagedata r:id="rId79" o:title=""/>
          </v:shape>
          <o:OLEObject Type="Embed" ProgID="Equation.DSMT4" ShapeID="_x0000_i1061" DrawAspect="Content" ObjectID="_1774698049" r:id="rId80"/>
        </w:object>
      </w:r>
      <w:r w:rsidR="00890F92">
        <w:rPr>
          <w:rFonts w:ascii="Times New Roman" w:hAnsi="Times New Roman"/>
        </w:rPr>
        <w:t xml:space="preserve"> </w:t>
      </w:r>
    </w:p>
    <w:p w14:paraId="5D096CDC" w14:textId="77777777" w:rsidR="001F7FE1" w:rsidRPr="001F7FE1" w:rsidRDefault="001F7FE1" w:rsidP="001F7FE1">
      <w:pPr>
        <w:rPr>
          <w:rFonts w:ascii="Times New Roman" w:hAnsi="Times New Roman"/>
          <w:szCs w:val="24"/>
        </w:rPr>
      </w:pPr>
    </w:p>
    <w:p w14:paraId="4DA2200B" w14:textId="6C827C3A" w:rsidR="001F7FE1" w:rsidRDefault="001F60CD" w:rsidP="003C1A46">
      <w:pPr>
        <w:jc w:val="both"/>
        <w:rPr>
          <w:rFonts w:ascii="Times New Roman" w:hAnsi="Times New Roman"/>
          <w:b/>
          <w:noProof/>
          <w:szCs w:val="24"/>
        </w:rPr>
      </w:pPr>
      <w:r w:rsidRPr="001F60CD">
        <w:rPr>
          <w:position w:val="-94"/>
        </w:rPr>
        <w:object w:dxaOrig="2079" w:dyaOrig="2000" w14:anchorId="7D9FA32F">
          <v:shape id="_x0000_i1062" type="#_x0000_t75" style="width:104.35pt;height:100.7pt" o:ole="">
            <v:imagedata r:id="rId81" o:title=""/>
          </v:shape>
          <o:OLEObject Type="Embed" ProgID="Equation.DSMT4" ShapeID="_x0000_i1062" DrawAspect="Content" ObjectID="_1774698050" r:id="rId82"/>
        </w:object>
      </w:r>
      <w:r w:rsidR="003C1A46">
        <w:rPr>
          <w:rFonts w:ascii="Times New Roman" w:hAnsi="Times New Roman"/>
          <w:noProof/>
          <w:szCs w:val="24"/>
        </w:rPr>
        <w:t xml:space="preserve">, </w:t>
      </w:r>
      <w:r w:rsidR="003C1A46" w:rsidRPr="00DE06F8">
        <w:rPr>
          <w:rFonts w:ascii="Times New Roman" w:hAnsi="Times New Roman"/>
          <w:b/>
          <w:noProof/>
          <w:szCs w:val="24"/>
        </w:rPr>
        <w:t xml:space="preserve"> </w:t>
      </w:r>
      <w:r w:rsidRPr="001F60CD">
        <w:rPr>
          <w:position w:val="-50"/>
        </w:rPr>
        <w:object w:dxaOrig="2200" w:dyaOrig="1120" w14:anchorId="292958D9">
          <v:shape id="_x0000_i1063" type="#_x0000_t75" style="width:109.85pt;height:56.15pt" o:ole="">
            <v:imagedata r:id="rId83" o:title=""/>
          </v:shape>
          <o:OLEObject Type="Embed" ProgID="Equation.DSMT4" ShapeID="_x0000_i1063" DrawAspect="Content" ObjectID="_1774698051" r:id="rId84"/>
        </w:object>
      </w:r>
      <w:r w:rsidR="0050591C" w:rsidRPr="0050591C">
        <w:rPr>
          <w:rFonts w:ascii="Times New Roman" w:hAnsi="Times New Roman"/>
          <w:bCs/>
          <w:noProof/>
          <w:szCs w:val="24"/>
        </w:rPr>
        <w:t>,</w:t>
      </w:r>
      <w:r w:rsidR="0050591C">
        <w:rPr>
          <w:rFonts w:ascii="Times New Roman" w:hAnsi="Times New Roman"/>
          <w:b/>
          <w:noProof/>
          <w:szCs w:val="24"/>
        </w:rPr>
        <w:t xml:space="preserve"> </w:t>
      </w:r>
      <w:r w:rsidRPr="001F60CD">
        <w:rPr>
          <w:position w:val="-50"/>
        </w:rPr>
        <w:object w:dxaOrig="2220" w:dyaOrig="1120" w14:anchorId="033AA886">
          <v:shape id="_x0000_i1064" type="#_x0000_t75" style="width:111.05pt;height:56.15pt" o:ole="">
            <v:imagedata r:id="rId85" o:title=""/>
          </v:shape>
          <o:OLEObject Type="Embed" ProgID="Equation.DSMT4" ShapeID="_x0000_i1064" DrawAspect="Content" ObjectID="_1774698052" r:id="rId86"/>
        </w:object>
      </w:r>
      <w:r w:rsidR="0050591C">
        <w:rPr>
          <w:rFonts w:ascii="Times New Roman" w:hAnsi="Times New Roman"/>
          <w:b/>
          <w:noProof/>
          <w:szCs w:val="24"/>
        </w:rPr>
        <w:t xml:space="preserve"> </w:t>
      </w:r>
    </w:p>
    <w:p w14:paraId="5FB423F4" w14:textId="77777777" w:rsidR="001F7FE1" w:rsidRPr="001F7FE1" w:rsidRDefault="001F7FE1" w:rsidP="001F7FE1">
      <w:pPr>
        <w:rPr>
          <w:rFonts w:ascii="Times New Roman" w:hAnsi="Times New Roman"/>
          <w:szCs w:val="24"/>
        </w:rPr>
      </w:pPr>
    </w:p>
    <w:p w14:paraId="1CD43F4E" w14:textId="6DDEA06C" w:rsidR="003C1A46" w:rsidRDefault="001F60CD" w:rsidP="003C1A46">
      <w:pPr>
        <w:rPr>
          <w:rFonts w:ascii="Times New Roman" w:hAnsi="Times New Roman"/>
          <w:b/>
          <w:noProof/>
          <w:szCs w:val="24"/>
        </w:rPr>
      </w:pPr>
      <w:r w:rsidRPr="001F60CD">
        <w:rPr>
          <w:position w:val="-24"/>
        </w:rPr>
        <w:object w:dxaOrig="4520" w:dyaOrig="620" w14:anchorId="42D2F3FD">
          <v:shape id="_x0000_i1065" type="#_x0000_t75" style="width:225.75pt;height:31.1pt" o:ole="">
            <v:imagedata r:id="rId87" o:title=""/>
          </v:shape>
          <o:OLEObject Type="Embed" ProgID="Equation.DSMT4" ShapeID="_x0000_i1065" DrawAspect="Content" ObjectID="_1774698053" r:id="rId88"/>
        </w:object>
      </w:r>
    </w:p>
    <w:p w14:paraId="685845EE" w14:textId="77777777" w:rsidR="00F1123C" w:rsidRDefault="00F1123C" w:rsidP="003C1A46">
      <w:pPr>
        <w:rPr>
          <w:rFonts w:ascii="Times New Roman" w:hAnsi="Times New Roman"/>
          <w:b/>
          <w:noProof/>
          <w:szCs w:val="24"/>
        </w:rPr>
      </w:pPr>
    </w:p>
    <w:p w14:paraId="1D7FABB5" w14:textId="77777777" w:rsidR="0050591C" w:rsidRDefault="00D8754E" w:rsidP="00D8754E">
      <w:pPr>
        <w:rPr>
          <w:rFonts w:ascii="Times New Roman" w:hAnsi="Times New Roman"/>
          <w:b/>
        </w:rPr>
      </w:pPr>
      <w:r w:rsidRPr="00180346">
        <w:rPr>
          <w:rFonts w:ascii="Times New Roman" w:hAnsi="Times New Roman"/>
          <w:b/>
        </w:rPr>
        <w:t>SHELL COORDINATES</w:t>
      </w:r>
    </w:p>
    <w:p w14:paraId="45EAF5FA" w14:textId="77777777" w:rsidR="002843D6" w:rsidRDefault="002843D6" w:rsidP="00D8754E">
      <w:pPr>
        <w:rPr>
          <w:rFonts w:ascii="Times New Roman" w:hAnsi="Times New Roman"/>
          <w:b/>
        </w:rPr>
      </w:pPr>
    </w:p>
    <w:p w14:paraId="61EB4CA3" w14:textId="26036D8E" w:rsidR="00D8754E" w:rsidRPr="00180346" w:rsidRDefault="00D8754E" w:rsidP="00D8754E">
      <w:pPr>
        <w:rPr>
          <w:rFonts w:ascii="Times New Roman" w:hAnsi="Times New Roman"/>
        </w:rPr>
      </w:pPr>
      <w:r w:rsidRPr="00180346">
        <w:rPr>
          <w:rFonts w:ascii="Times New Roman" w:hAnsi="Times New Roman"/>
          <w:b/>
        </w:rPr>
        <w:t xml:space="preserve"> </w:t>
      </w:r>
      <w:r w:rsidR="001F60CD" w:rsidRPr="001F60CD">
        <w:rPr>
          <w:position w:val="-12"/>
        </w:rPr>
        <w:object w:dxaOrig="2540" w:dyaOrig="360" w14:anchorId="398B87CF">
          <v:shape id="_x0000_i1066" type="#_x0000_t75" style="width:126.9pt;height:18.3pt" o:ole="">
            <v:imagedata r:id="rId89" o:title=""/>
          </v:shape>
          <o:OLEObject Type="Embed" ProgID="Equation.DSMT4" ShapeID="_x0000_i1066" DrawAspect="Content" ObjectID="_1774698054" r:id="rId90"/>
        </w:object>
      </w:r>
    </w:p>
    <w:p w14:paraId="1AE7FABC" w14:textId="77777777" w:rsidR="00D8754E" w:rsidRPr="00D8754E" w:rsidRDefault="00D8754E" w:rsidP="00D8754E">
      <w:pPr>
        <w:rPr>
          <w:rFonts w:ascii="Times New Roman" w:hAnsi="Times New Roman"/>
          <w:szCs w:val="24"/>
          <w:highlight w:val="yellow"/>
        </w:rPr>
      </w:pPr>
    </w:p>
    <w:p w14:paraId="508AB8E4" w14:textId="5E90D441" w:rsidR="004648A2" w:rsidRDefault="001F60CD" w:rsidP="004648A2">
      <w:pPr>
        <w:rPr>
          <w:rFonts w:ascii="Times New Roman" w:hAnsi="Times New Roman"/>
          <w:szCs w:val="24"/>
        </w:rPr>
      </w:pPr>
      <w:r w:rsidRPr="001F60CD">
        <w:rPr>
          <w:position w:val="-64"/>
        </w:rPr>
        <w:object w:dxaOrig="1420" w:dyaOrig="1400" w14:anchorId="440F59E9">
          <v:shape id="_x0000_i1067" type="#_x0000_t75" style="width:70.8pt;height:70.15pt" o:ole="">
            <v:imagedata r:id="rId91" o:title=""/>
          </v:shape>
          <o:OLEObject Type="Embed" ProgID="Equation.DSMT4" ShapeID="_x0000_i1067" DrawAspect="Content" ObjectID="_1774698055" r:id="rId92"/>
        </w:object>
      </w:r>
      <w:r w:rsidR="00A531D3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62"/>
        </w:rPr>
        <w:object w:dxaOrig="2760" w:dyaOrig="1359" w14:anchorId="52C13C94">
          <v:shape id="_x0000_i1068" type="#_x0000_t75" style="width:137.9pt;height:68.35pt" o:ole="">
            <v:imagedata r:id="rId93" o:title=""/>
          </v:shape>
          <o:OLEObject Type="Embed" ProgID="Equation.DSMT4" ShapeID="_x0000_i1068" DrawAspect="Content" ObjectID="_1774698056" r:id="rId94"/>
        </w:object>
      </w:r>
      <w:r w:rsidR="00A531D3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4"/>
        </w:rPr>
        <w:object w:dxaOrig="3120" w:dyaOrig="1200" w14:anchorId="0C579CC2">
          <v:shape id="_x0000_i1069" type="#_x0000_t75" style="width:156.2pt;height:60.4pt" o:ole="">
            <v:imagedata r:id="rId95" o:title=""/>
          </v:shape>
          <o:OLEObject Type="Embed" ProgID="Equation.DSMT4" ShapeID="_x0000_i1069" DrawAspect="Content" ObjectID="_1774698057" r:id="rId96"/>
        </w:object>
      </w:r>
      <w:r w:rsidR="00385C09">
        <w:rPr>
          <w:rFonts w:ascii="Times New Roman" w:hAnsi="Times New Roman"/>
          <w:noProof/>
          <w:szCs w:val="24"/>
        </w:rPr>
        <w:t xml:space="preserve">  </w:t>
      </w:r>
      <w:r w:rsidRPr="001F60CD">
        <w:rPr>
          <w:position w:val="-10"/>
        </w:rPr>
        <w:object w:dxaOrig="1240" w:dyaOrig="320" w14:anchorId="0100A303">
          <v:shape id="_x0000_i1070" type="#_x0000_t75" style="width:62.25pt;height:16.45pt" o:ole="">
            <v:imagedata r:id="rId97" o:title=""/>
          </v:shape>
          <o:OLEObject Type="Embed" ProgID="Equation.DSMT4" ShapeID="_x0000_i1070" DrawAspect="Content" ObjectID="_1774698058" r:id="rId98"/>
        </w:object>
      </w:r>
      <w:r w:rsidR="00385C09">
        <w:t xml:space="preserve">, </w:t>
      </w:r>
      <w:r w:rsidR="004648A2">
        <w:t xml:space="preserve">  </w:t>
      </w:r>
    </w:p>
    <w:p w14:paraId="74E3DE50" w14:textId="77777777" w:rsidR="004648A2" w:rsidRDefault="004648A2" w:rsidP="004648A2">
      <w:pPr>
        <w:rPr>
          <w:rFonts w:ascii="Times New Roman" w:hAnsi="Times New Roman"/>
          <w:szCs w:val="24"/>
        </w:rPr>
      </w:pPr>
    </w:p>
    <w:p w14:paraId="64D49AF2" w14:textId="3AB9BC37" w:rsidR="00D8754E" w:rsidRDefault="001F60CD" w:rsidP="00A531D3">
      <w:r w:rsidRPr="001F60CD">
        <w:rPr>
          <w:position w:val="-100"/>
        </w:rPr>
        <w:object w:dxaOrig="3180" w:dyaOrig="2120" w14:anchorId="1C1E5B11">
          <v:shape id="_x0000_i1071" type="#_x0000_t75" style="width:159.25pt;height:106.15pt" o:ole="">
            <v:imagedata r:id="rId99" o:title=""/>
          </v:shape>
          <o:OLEObject Type="Embed" ProgID="Equation.DSMT4" ShapeID="_x0000_i1071" DrawAspect="Content" ObjectID="_1774698059" r:id="rId100"/>
        </w:object>
      </w:r>
      <w:r w:rsidR="00385C09">
        <w:t xml:space="preserve">,  </w:t>
      </w:r>
      <w:r w:rsidRPr="001F60CD">
        <w:rPr>
          <w:position w:val="-96"/>
        </w:rPr>
        <w:object w:dxaOrig="3040" w:dyaOrig="2040" w14:anchorId="6911384B">
          <v:shape id="_x0000_i1072" type="#_x0000_t75" style="width:151.95pt;height:101.9pt" o:ole="">
            <v:imagedata r:id="rId101" o:title=""/>
          </v:shape>
          <o:OLEObject Type="Embed" ProgID="Equation.DSMT4" ShapeID="_x0000_i1072" DrawAspect="Content" ObjectID="_1774698060" r:id="rId102"/>
        </w:object>
      </w:r>
      <w:r w:rsidR="004648A2">
        <w:t xml:space="preserve"> </w:t>
      </w:r>
    </w:p>
    <w:p w14:paraId="4B4927BB" w14:textId="77777777" w:rsidR="00A531D3" w:rsidRPr="00180346" w:rsidRDefault="00A531D3" w:rsidP="00A531D3">
      <w:pPr>
        <w:rPr>
          <w:rFonts w:ascii="Times New Roman" w:hAnsi="Times New Roman"/>
          <w:b/>
          <w:noProof/>
          <w:szCs w:val="24"/>
        </w:rPr>
      </w:pPr>
    </w:p>
    <w:p w14:paraId="50860766" w14:textId="77777777" w:rsidR="0050591C" w:rsidRDefault="003C1A46" w:rsidP="001F7FE1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>CYLINDRICAL</w:t>
      </w:r>
      <w:r w:rsidRPr="00DE06F8">
        <w:rPr>
          <w:rFonts w:ascii="Times New Roman" w:hAnsi="Times New Roman"/>
          <w:b/>
          <w:bCs/>
          <w:szCs w:val="24"/>
        </w:rPr>
        <w:t xml:space="preserve"> SHELL </w:t>
      </w:r>
      <w:r w:rsidR="001F7FE1">
        <w:rPr>
          <w:rFonts w:ascii="Times New Roman" w:hAnsi="Times New Roman"/>
          <w:b/>
          <w:bCs/>
          <w:szCs w:val="24"/>
        </w:rPr>
        <w:t>COORDINATES</w:t>
      </w:r>
    </w:p>
    <w:p w14:paraId="40D6C56C" w14:textId="77777777" w:rsidR="0050591C" w:rsidRDefault="0050591C" w:rsidP="001F7FE1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</w:p>
    <w:p w14:paraId="0A609342" w14:textId="05F39A93" w:rsidR="003C1A46" w:rsidRDefault="001F60CD" w:rsidP="001F7FE1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  <w:r w:rsidRPr="001F60CD">
        <w:rPr>
          <w:position w:val="-10"/>
        </w:rPr>
        <w:object w:dxaOrig="3800" w:dyaOrig="380" w14:anchorId="6FCEE4AC">
          <v:shape id="_x0000_i1073" type="#_x0000_t75" style="width:189.75pt;height:18.9pt" o:ole="">
            <v:imagedata r:id="rId103" o:title=""/>
          </v:shape>
          <o:OLEObject Type="Embed" ProgID="Equation.DSMT4" ShapeID="_x0000_i1073" DrawAspect="Content" ObjectID="_1774698061" r:id="rId104"/>
        </w:object>
      </w:r>
    </w:p>
    <w:p w14:paraId="35FE0858" w14:textId="77777777" w:rsidR="001F7FE1" w:rsidRPr="00DE06F8" w:rsidRDefault="001F7FE1" w:rsidP="001F7FE1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</w:p>
    <w:p w14:paraId="6D92E8BD" w14:textId="346DF6FE" w:rsidR="003C1A46" w:rsidRDefault="001F60CD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noProof/>
          <w:szCs w:val="24"/>
        </w:rPr>
      </w:pPr>
      <w:r w:rsidRPr="001F60CD">
        <w:rPr>
          <w:position w:val="-54"/>
        </w:rPr>
        <w:object w:dxaOrig="3159" w:dyaOrig="1200" w14:anchorId="0E1CCA06">
          <v:shape id="_x0000_i1074" type="#_x0000_t75" style="width:158.05pt;height:60.4pt" o:ole="">
            <v:imagedata r:id="rId105" o:title=""/>
          </v:shape>
          <o:OLEObject Type="Embed" ProgID="Equation.DSMT4" ShapeID="_x0000_i1074" DrawAspect="Content" ObjectID="_1774698062" r:id="rId106"/>
        </w:object>
      </w:r>
      <w:r w:rsidR="001F7FE1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4"/>
        </w:rPr>
        <w:object w:dxaOrig="1719" w:dyaOrig="1200" w14:anchorId="0F23A38D">
          <v:shape id="_x0000_i1075" type="#_x0000_t75" style="width:86.05pt;height:60.4pt" o:ole="">
            <v:imagedata r:id="rId107" o:title=""/>
          </v:shape>
          <o:OLEObject Type="Embed" ProgID="Equation.DSMT4" ShapeID="_x0000_i1075" DrawAspect="Content" ObjectID="_1774698063" r:id="rId108"/>
        </w:object>
      </w:r>
      <w:r w:rsidR="00385C09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4"/>
        </w:rPr>
        <w:object w:dxaOrig="2200" w:dyaOrig="1200" w14:anchorId="7C3464A5">
          <v:shape id="_x0000_i1076" type="#_x0000_t75" style="width:109.85pt;height:60.4pt" o:ole="">
            <v:imagedata r:id="rId109" o:title=""/>
          </v:shape>
          <o:OLEObject Type="Embed" ProgID="Equation.DSMT4" ShapeID="_x0000_i1076" DrawAspect="Content" ObjectID="_1774698064" r:id="rId110"/>
        </w:object>
      </w:r>
    </w:p>
    <w:p w14:paraId="37F79385" w14:textId="77777777" w:rsidR="001F7FE1" w:rsidRPr="00DE06F8" w:rsidRDefault="001F7FE1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2FE32EB5" w14:textId="3C1C90AF" w:rsidR="003C1A46" w:rsidRDefault="001F60CD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szCs w:val="24"/>
        </w:rPr>
      </w:pPr>
      <w:r w:rsidRPr="001F60CD">
        <w:rPr>
          <w:position w:val="-28"/>
        </w:rPr>
        <w:object w:dxaOrig="3440" w:dyaOrig="660" w14:anchorId="3A7E79EF">
          <v:shape id="_x0000_i1077" type="#_x0000_t75" style="width:172.05pt;height:32.95pt" o:ole="">
            <v:imagedata r:id="rId111" o:title=""/>
          </v:shape>
          <o:OLEObject Type="Embed" ProgID="Equation.DSMT4" ShapeID="_x0000_i1077" DrawAspect="Content" ObjectID="_1774698065" r:id="rId112"/>
        </w:object>
      </w:r>
    </w:p>
    <w:p w14:paraId="3983A3FB" w14:textId="77777777" w:rsidR="00B517F5" w:rsidRDefault="00B517F5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szCs w:val="24"/>
        </w:rPr>
      </w:pPr>
    </w:p>
    <w:p w14:paraId="0A369FF1" w14:textId="77777777" w:rsidR="0050591C" w:rsidRDefault="00B517F5" w:rsidP="00B517F5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  <w:r>
        <w:rPr>
          <w:rFonts w:ascii="Times New Roman" w:hAnsi="Times New Roman"/>
          <w:b/>
          <w:szCs w:val="24"/>
        </w:rPr>
        <w:t>SPHERICAL</w:t>
      </w:r>
      <w:r w:rsidRPr="00DE06F8">
        <w:rPr>
          <w:rFonts w:ascii="Times New Roman" w:hAnsi="Times New Roman"/>
          <w:b/>
          <w:bCs/>
          <w:szCs w:val="24"/>
        </w:rPr>
        <w:t xml:space="preserve"> SHELL </w:t>
      </w:r>
      <w:r>
        <w:rPr>
          <w:rFonts w:ascii="Times New Roman" w:hAnsi="Times New Roman"/>
          <w:b/>
          <w:bCs/>
          <w:szCs w:val="24"/>
        </w:rPr>
        <w:t>COORDINATES</w:t>
      </w:r>
    </w:p>
    <w:p w14:paraId="6CA2862A" w14:textId="77777777" w:rsidR="0050591C" w:rsidRDefault="0050591C" w:rsidP="00B517F5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</w:p>
    <w:p w14:paraId="3201DA24" w14:textId="59CBF839" w:rsidR="00B517F5" w:rsidRDefault="001F60CD" w:rsidP="00B517F5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  <w:r w:rsidRPr="001F60CD">
        <w:rPr>
          <w:position w:val="-10"/>
        </w:rPr>
        <w:object w:dxaOrig="5120" w:dyaOrig="380" w14:anchorId="0997A085">
          <v:shape id="_x0000_i1078" type="#_x0000_t75" style="width:256.25pt;height:18.9pt" o:ole="">
            <v:imagedata r:id="rId113" o:title=""/>
          </v:shape>
          <o:OLEObject Type="Embed" ProgID="Equation.DSMT4" ShapeID="_x0000_i1078" DrawAspect="Content" ObjectID="_1774698066" r:id="rId114"/>
        </w:object>
      </w:r>
    </w:p>
    <w:p w14:paraId="0C1A6BAD" w14:textId="77777777" w:rsidR="00B517F5" w:rsidRPr="00DE06F8" w:rsidRDefault="00B517F5" w:rsidP="00B517F5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</w:p>
    <w:p w14:paraId="6CA18218" w14:textId="6170E058" w:rsidR="00B517F5" w:rsidRDefault="001F60CD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noProof/>
          <w:szCs w:val="24"/>
        </w:rPr>
      </w:pPr>
      <w:r w:rsidRPr="001F60CD">
        <w:rPr>
          <w:position w:val="-54"/>
        </w:rPr>
        <w:object w:dxaOrig="4500" w:dyaOrig="1200" w14:anchorId="4C069CC5">
          <v:shape id="_x0000_i1079" type="#_x0000_t75" style="width:225.15pt;height:60.4pt" o:ole="">
            <v:imagedata r:id="rId115" o:title=""/>
          </v:shape>
          <o:OLEObject Type="Embed" ProgID="Equation.DSMT4" ShapeID="_x0000_i1079" DrawAspect="Content" ObjectID="_1774698067" r:id="rId116"/>
        </w:object>
      </w:r>
      <w:r w:rsidR="00B517F5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8"/>
        </w:rPr>
        <w:object w:dxaOrig="2920" w:dyaOrig="1280" w14:anchorId="1CBC65D4">
          <v:shape id="_x0000_i1080" type="#_x0000_t75" style="width:146.45pt;height:64.05pt" o:ole="">
            <v:imagedata r:id="rId117" o:title=""/>
          </v:shape>
          <o:OLEObject Type="Embed" ProgID="Equation.DSMT4" ShapeID="_x0000_i1080" DrawAspect="Content" ObjectID="_1774698068" r:id="rId118"/>
        </w:object>
      </w:r>
    </w:p>
    <w:p w14:paraId="0B08C00B" w14:textId="77777777" w:rsidR="00B517F5" w:rsidRPr="00DE06F8" w:rsidRDefault="00B517F5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69BC1A12" w14:textId="4F0D4045" w:rsidR="00B517F5" w:rsidRPr="00DE06F8" w:rsidRDefault="001F60CD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position w:val="-36"/>
          <w:szCs w:val="24"/>
        </w:rPr>
      </w:pPr>
      <w:r w:rsidRPr="001F60CD">
        <w:rPr>
          <w:position w:val="-54"/>
        </w:rPr>
        <w:object w:dxaOrig="1740" w:dyaOrig="1200" w14:anchorId="64B9A942">
          <v:shape id="_x0000_i1081" type="#_x0000_t75" style="width:86.65pt;height:60.4pt" o:ole="">
            <v:imagedata r:id="rId119" o:title=""/>
          </v:shape>
          <o:OLEObject Type="Embed" ProgID="Equation.DSMT4" ShapeID="_x0000_i1081" DrawAspect="Content" ObjectID="_1774698069" r:id="rId120"/>
        </w:object>
      </w:r>
      <w:r w:rsidR="00C2313C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54"/>
        </w:rPr>
        <w:object w:dxaOrig="1219" w:dyaOrig="1200" w14:anchorId="62994D98">
          <v:shape id="_x0000_i1082" type="#_x0000_t75" style="width:61pt;height:60.4pt" o:ole="">
            <v:imagedata r:id="rId121" o:title=""/>
          </v:shape>
          <o:OLEObject Type="Embed" ProgID="Equation.DSMT4" ShapeID="_x0000_i1082" DrawAspect="Content" ObjectID="_1774698070" r:id="rId122"/>
        </w:object>
      </w:r>
      <w:r w:rsidR="003553CF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28"/>
        </w:rPr>
        <w:object w:dxaOrig="4640" w:dyaOrig="660" w14:anchorId="66134CBD">
          <v:shape id="_x0000_i1083" type="#_x0000_t75" style="width:231.85pt;height:32.95pt" o:ole="">
            <v:imagedata r:id="rId123" o:title=""/>
          </v:shape>
          <o:OLEObject Type="Embed" ProgID="Equation.DSMT4" ShapeID="_x0000_i1083" DrawAspect="Content" ObjectID="_1774698071" r:id="rId124"/>
        </w:object>
      </w:r>
    </w:p>
    <w:p w14:paraId="70410797" w14:textId="77777777" w:rsidR="00180346" w:rsidRPr="00DE06F8" w:rsidRDefault="00180346" w:rsidP="00180346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09CD3102" w14:textId="77777777" w:rsidR="0050591C" w:rsidRDefault="001F7FE1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b/>
          <w:szCs w:val="24"/>
        </w:rPr>
        <w:t xml:space="preserve">CIRCULAR </w:t>
      </w:r>
      <w:r w:rsidR="00F94C7E" w:rsidRPr="00DE06F8">
        <w:rPr>
          <w:rFonts w:ascii="Times New Roman" w:hAnsi="Times New Roman"/>
          <w:b/>
          <w:szCs w:val="24"/>
        </w:rPr>
        <w:t xml:space="preserve">PLATE </w:t>
      </w:r>
      <w:r>
        <w:rPr>
          <w:rFonts w:ascii="Times New Roman" w:hAnsi="Times New Roman"/>
          <w:b/>
          <w:szCs w:val="24"/>
        </w:rPr>
        <w:t>COORDINATES</w:t>
      </w:r>
    </w:p>
    <w:p w14:paraId="1FDDC4AA" w14:textId="77777777" w:rsidR="0050591C" w:rsidRDefault="0050591C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</w:p>
    <w:p w14:paraId="19CE644F" w14:textId="545DDAA7" w:rsidR="00F94C7E" w:rsidRDefault="001F60CD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  <w:r w:rsidRPr="001F60CD">
        <w:rPr>
          <w:position w:val="-10"/>
        </w:rPr>
        <w:object w:dxaOrig="3260" w:dyaOrig="380" w14:anchorId="4BD1C8DD">
          <v:shape id="_x0000_i1084" type="#_x0000_t75" style="width:162.9pt;height:18.9pt" o:ole="">
            <v:imagedata r:id="rId125" o:title=""/>
          </v:shape>
          <o:OLEObject Type="Embed" ProgID="Equation.DSMT4" ShapeID="_x0000_i1084" DrawAspect="Content" ObjectID="_1774698072" r:id="rId126"/>
        </w:object>
      </w:r>
    </w:p>
    <w:p w14:paraId="1DEAE72B" w14:textId="77777777" w:rsidR="00AA4253" w:rsidRPr="00DE06F8" w:rsidRDefault="00AA4253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</w:p>
    <w:p w14:paraId="57B32680" w14:textId="65856C83" w:rsidR="00F94C7E" w:rsidRDefault="001F60CD" w:rsidP="00AA4253">
      <w:pPr>
        <w:tabs>
          <w:tab w:val="right" w:pos="9639"/>
        </w:tabs>
        <w:rPr>
          <w:rFonts w:ascii="Times New Roman" w:hAnsi="Times New Roman"/>
          <w:noProof/>
          <w:position w:val="-56"/>
          <w:szCs w:val="24"/>
        </w:rPr>
      </w:pPr>
      <w:r w:rsidRPr="001F60CD">
        <w:rPr>
          <w:position w:val="-54"/>
        </w:rPr>
        <w:object w:dxaOrig="3080" w:dyaOrig="1200" w14:anchorId="6A115E03">
          <v:shape id="_x0000_i1085" type="#_x0000_t75" style="width:153.75pt;height:60.4pt" o:ole="">
            <v:imagedata r:id="rId127" o:title=""/>
          </v:shape>
          <o:OLEObject Type="Embed" ProgID="Equation.DSMT4" ShapeID="_x0000_i1085" DrawAspect="Content" ObjectID="_1774698073" r:id="rId128"/>
        </w:object>
      </w:r>
      <w:r w:rsidR="00D3185F"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27FF5C7" wp14:editId="01951E1C">
                <wp:simplePos x="0" y="0"/>
                <wp:positionH relativeFrom="column">
                  <wp:posOffset>7740015</wp:posOffset>
                </wp:positionH>
                <wp:positionV relativeFrom="paragraph">
                  <wp:posOffset>1420495</wp:posOffset>
                </wp:positionV>
                <wp:extent cx="424815" cy="492125"/>
                <wp:effectExtent l="0" t="0" r="0" b="0"/>
                <wp:wrapNone/>
                <wp:docPr id="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45979E" w14:textId="2B10E24F" w:rsidR="00F94C7E" w:rsidRDefault="001F60CD" w:rsidP="00F94C7E">
                            <w:r w:rsidRPr="001F60CD">
                              <w:rPr>
                                <w:position w:val="-10"/>
                              </w:rPr>
                              <w:object w:dxaOrig="220" w:dyaOrig="360" w14:anchorId="50FE254B">
                                <v:shape id="_x0000_i1087" type="#_x0000_t75" style="width:11.6pt;height:18.3pt" o:ole="">
                                  <v:imagedata r:id="rId129" o:title=""/>
                                </v:shape>
                                <o:OLEObject Type="Embed" ProgID="Equation.DSMT4" ShapeID="_x0000_i1087" DrawAspect="Content" ObjectID="_1774698164" r:id="rId13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7FF5C7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609.45pt;margin-top:111.85pt;width:33.45pt;height:38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" filled="f" stroked="f">
                <v:textbox>
                  <w:txbxContent>
                    <w:p w14:paraId="1B45979E" w14:textId="2B10E24F" w:rsidR="00F94C7E" w:rsidRDefault="001F60CD" w:rsidP="00F94C7E">
                      <w:r w:rsidRPr="001F60CD">
                        <w:rPr>
                          <w:position w:val="-10"/>
                        </w:rPr>
                        <w:object w:dxaOrig="220" w:dyaOrig="360" w14:anchorId="50FE254B">
                          <v:shape id="_x0000_i1087" type="#_x0000_t75" style="width:11.6pt;height:18.3pt" o:ole="">
                            <v:imagedata r:id="rId129" o:title=""/>
                          </v:shape>
                          <o:OLEObject Type="Embed" ProgID="Equation.DSMT4" ShapeID="_x0000_i1087" DrawAspect="Content" ObjectID="_1774698164" r:id="rId1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85F"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204C3D5" wp14:editId="78B4A2EE">
                <wp:simplePos x="0" y="0"/>
                <wp:positionH relativeFrom="column">
                  <wp:posOffset>7419340</wp:posOffset>
                </wp:positionH>
                <wp:positionV relativeFrom="paragraph">
                  <wp:posOffset>320675</wp:posOffset>
                </wp:positionV>
                <wp:extent cx="496570" cy="521970"/>
                <wp:effectExtent l="0" t="0" r="0" b="0"/>
                <wp:wrapNone/>
                <wp:docPr id="2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570" cy="521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6D95ED" w14:textId="50564B7D" w:rsidR="00F94C7E" w:rsidRDefault="001F60CD" w:rsidP="00F94C7E">
                            <w:r w:rsidRPr="001F60CD">
                              <w:rPr>
                                <w:position w:val="-16"/>
                              </w:rPr>
                              <w:object w:dxaOrig="279" w:dyaOrig="400" w14:anchorId="56B8A9FD">
                                <v:shape id="_x0000_i1089" type="#_x0000_t75" style="width:14.05pt;height:20.15pt" o:ole="">
                                  <v:imagedata r:id="rId132" o:title=""/>
                                </v:shape>
                                <o:OLEObject Type="Embed" ProgID="Equation.DSMT4" ShapeID="_x0000_i1089" DrawAspect="Content" ObjectID="_1774698165" r:id="rId13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04C3D5" id="Text Box 11" o:spid="_x0000_s1027" type="#_x0000_t202" style="position:absolute;margin-left:584.2pt;margin-top:25.25pt;width:39.1pt;height:41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" filled="f" stroked="f">
                <v:textbox>
                  <w:txbxContent>
                    <w:p w14:paraId="506D95ED" w14:textId="50564B7D" w:rsidR="00F94C7E" w:rsidRDefault="001F60CD" w:rsidP="00F94C7E">
                      <w:r w:rsidRPr="001F60CD">
                        <w:rPr>
                          <w:position w:val="-16"/>
                        </w:rPr>
                        <w:object w:dxaOrig="279" w:dyaOrig="400" w14:anchorId="56B8A9FD">
                          <v:shape id="_x0000_i1089" type="#_x0000_t75" style="width:14.05pt;height:20.15pt" o:ole="">
                            <v:imagedata r:id="rId132" o:title=""/>
                          </v:shape>
                          <o:OLEObject Type="Embed" ProgID="Equation.DSMT4" ShapeID="_x0000_i1089" DrawAspect="Content" ObjectID="_1774698165" r:id="rId1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85F"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BD9BBD6" wp14:editId="32E9C565">
                <wp:simplePos x="0" y="0"/>
                <wp:positionH relativeFrom="column">
                  <wp:posOffset>7338695</wp:posOffset>
                </wp:positionH>
                <wp:positionV relativeFrom="paragraph">
                  <wp:posOffset>860425</wp:posOffset>
                </wp:positionV>
                <wp:extent cx="482600" cy="478790"/>
                <wp:effectExtent l="0" t="0" r="0" b="0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D200E4" w14:textId="4A420158" w:rsidR="00F94C7E" w:rsidRDefault="001F60CD" w:rsidP="00F94C7E">
                            <w:r w:rsidRPr="001F60CD">
                              <w:rPr>
                                <w:position w:val="-12"/>
                              </w:rPr>
                              <w:object w:dxaOrig="260" w:dyaOrig="360" w14:anchorId="2B42F34E">
                                <v:shape id="_x0000_i1091" type="#_x0000_t75" style="width:13.4pt;height:18.3pt" o:ole="">
                                  <v:imagedata r:id="rId135" o:title=""/>
                                </v:shape>
                                <o:OLEObject Type="Embed" ProgID="Equation.DSMT4" ShapeID="_x0000_i1091" DrawAspect="Content" ObjectID="_1774698166" r:id="rId1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9BBD6" id="Text Box 10" o:spid="_x0000_s1028" type="#_x0000_t202" style="position:absolute;margin-left:577.85pt;margin-top:67.75pt;width:38pt;height:37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" filled="f" stroked="f">
                <v:textbox>
                  <w:txbxContent>
                    <w:p w14:paraId="62D200E4" w14:textId="4A420158" w:rsidR="00F94C7E" w:rsidRDefault="001F60CD" w:rsidP="00F94C7E">
                      <w:r w:rsidRPr="001F60CD">
                        <w:rPr>
                          <w:position w:val="-12"/>
                        </w:rPr>
                        <w:object w:dxaOrig="260" w:dyaOrig="360" w14:anchorId="2B42F34E">
                          <v:shape id="_x0000_i1091" type="#_x0000_t75" style="width:13.4pt;height:18.3pt" o:ole="">
                            <v:imagedata r:id="rId135" o:title=""/>
                          </v:shape>
                          <o:OLEObject Type="Embed" ProgID="Equation.DSMT4" ShapeID="_x0000_i1091" DrawAspect="Content" ObjectID="_1774698166" r:id="rId1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A4253">
        <w:rPr>
          <w:rFonts w:ascii="Times New Roman" w:hAnsi="Times New Roman"/>
          <w:bCs/>
          <w:szCs w:val="24"/>
        </w:rPr>
        <w:t xml:space="preserve">, </w:t>
      </w:r>
      <w:r w:rsidRPr="001F60CD">
        <w:rPr>
          <w:position w:val="-54"/>
        </w:rPr>
        <w:object w:dxaOrig="1700" w:dyaOrig="1200" w14:anchorId="2B95D9DA">
          <v:shape id="_x0000_i1092" type="#_x0000_t75" style="width:85.4pt;height:60.4pt" o:ole="">
            <v:imagedata r:id="rId138" o:title=""/>
          </v:shape>
          <o:OLEObject Type="Embed" ProgID="Equation.DSMT4" ShapeID="_x0000_i1092" DrawAspect="Content" ObjectID="_1774698074" r:id="rId139"/>
        </w:object>
      </w:r>
      <w:r w:rsidR="003553CF">
        <w:rPr>
          <w:rFonts w:ascii="Times New Roman" w:hAnsi="Times New Roman"/>
          <w:bCs/>
          <w:szCs w:val="24"/>
        </w:rPr>
        <w:t xml:space="preserve">, </w:t>
      </w:r>
      <w:r w:rsidRPr="001F60CD">
        <w:rPr>
          <w:position w:val="-54"/>
        </w:rPr>
        <w:object w:dxaOrig="2200" w:dyaOrig="1200" w14:anchorId="6D00A6E2">
          <v:shape id="_x0000_i1093" type="#_x0000_t75" style="width:109.85pt;height:60.4pt" o:ole="">
            <v:imagedata r:id="rId140" o:title=""/>
          </v:shape>
          <o:OLEObject Type="Embed" ProgID="Equation.DSMT4" ShapeID="_x0000_i1093" DrawAspect="Content" ObjectID="_1774698075" r:id="rId141"/>
        </w:object>
      </w:r>
    </w:p>
    <w:p w14:paraId="0ED8DA17" w14:textId="77777777" w:rsidR="00AA4253" w:rsidRPr="00DE06F8" w:rsidRDefault="00AA4253" w:rsidP="00AA4253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303352D0" w14:textId="21E702BA" w:rsidR="00AA4253" w:rsidRDefault="001F60CD" w:rsidP="00AA4253">
      <w:pPr>
        <w:tabs>
          <w:tab w:val="right" w:pos="9639"/>
        </w:tabs>
      </w:pPr>
      <w:r w:rsidRPr="001F60CD">
        <w:rPr>
          <w:position w:val="-28"/>
        </w:rPr>
        <w:object w:dxaOrig="2659" w:dyaOrig="660" w14:anchorId="3B8F1468">
          <v:shape id="_x0000_i1094" type="#_x0000_t75" style="width:133.65pt;height:32.95pt" o:ole="">
            <v:imagedata r:id="rId142" o:title=""/>
          </v:shape>
          <o:OLEObject Type="Embed" ProgID="Equation.DSMT4" ShapeID="_x0000_i1094" DrawAspect="Content" ObjectID="_1774698076" r:id="rId143"/>
        </w:object>
      </w:r>
    </w:p>
    <w:p w14:paraId="58F0DC68" w14:textId="77777777" w:rsidR="00B056B4" w:rsidRPr="00DE06F8" w:rsidRDefault="00B056B4" w:rsidP="00B056B4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3BFCC0B7" w14:textId="77777777" w:rsidR="00AA4253" w:rsidRPr="00DE06F8" w:rsidRDefault="00AA4253" w:rsidP="00AA4253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6A7A0D6F" w14:textId="77777777" w:rsidR="0050591C" w:rsidRDefault="00F94C7E" w:rsidP="009977EC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>LINEAR</w:t>
      </w:r>
      <w:r w:rsidR="00165019">
        <w:rPr>
          <w:rFonts w:ascii="Times New Roman" w:hAnsi="Times New Roman"/>
          <w:b/>
          <w:szCs w:val="24"/>
        </w:rPr>
        <w:t xml:space="preserve"> </w:t>
      </w:r>
      <w:r w:rsidRPr="00DE06F8">
        <w:rPr>
          <w:rFonts w:ascii="Times New Roman" w:hAnsi="Times New Roman"/>
          <w:b/>
          <w:szCs w:val="24"/>
        </w:rPr>
        <w:t>ELASTIC</w:t>
      </w:r>
      <w:r w:rsidR="00165019">
        <w:rPr>
          <w:rFonts w:ascii="Times New Roman" w:hAnsi="Times New Roman"/>
          <w:b/>
          <w:szCs w:val="24"/>
        </w:rPr>
        <w:t>ITY</w:t>
      </w:r>
      <w:r w:rsidR="00890F92">
        <w:rPr>
          <w:rFonts w:ascii="Times New Roman" w:hAnsi="Times New Roman"/>
          <w:b/>
          <w:szCs w:val="24"/>
        </w:rPr>
        <w:t xml:space="preserve"> </w:t>
      </w:r>
    </w:p>
    <w:p w14:paraId="67625D2C" w14:textId="77777777" w:rsidR="0050591C" w:rsidRDefault="0050591C" w:rsidP="009977EC">
      <w:pPr>
        <w:rPr>
          <w:rFonts w:ascii="Times New Roman" w:hAnsi="Times New Roman"/>
          <w:b/>
          <w:szCs w:val="24"/>
        </w:rPr>
      </w:pPr>
    </w:p>
    <w:p w14:paraId="439D58DF" w14:textId="34691F0D" w:rsidR="00890F92" w:rsidRPr="00890F92" w:rsidRDefault="00890F92" w:rsidP="009977EC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 xml:space="preserve"> </w:t>
      </w:r>
      <w:r w:rsidR="001F60CD" w:rsidRPr="001F60CD">
        <w:rPr>
          <w:position w:val="-6"/>
        </w:rPr>
        <w:object w:dxaOrig="1780" w:dyaOrig="400" w14:anchorId="258BABFF">
          <v:shape id="_x0000_i1095" type="#_x0000_t75" style="width:88.45pt;height:20.15pt" o:ole="">
            <v:imagedata r:id="rId144" o:title=""/>
          </v:shape>
          <o:OLEObject Type="Embed" ProgID="Equation.DSMT4" ShapeID="_x0000_i1095" DrawAspect="Content" ObjectID="_1774698077" r:id="rId145"/>
        </w:object>
      </w:r>
      <w:r w:rsidR="00165019">
        <w:rPr>
          <w:rFonts w:ascii="Times New Roman" w:hAnsi="Times New Roman"/>
          <w:szCs w:val="24"/>
        </w:rPr>
        <w:t xml:space="preserve">,    </w:t>
      </w:r>
      <w:r w:rsidR="001F60CD" w:rsidRPr="001F60CD">
        <w:rPr>
          <w:position w:val="-24"/>
        </w:rPr>
        <w:object w:dxaOrig="1880" w:dyaOrig="620" w14:anchorId="5D2F27BF">
          <v:shape id="_x0000_i1096" type="#_x0000_t75" style="width:93.95pt;height:31.1pt" o:ole="">
            <v:imagedata r:id="rId146" o:title=""/>
          </v:shape>
          <o:OLEObject Type="Embed" ProgID="Equation.DSMT4" ShapeID="_x0000_i1096" DrawAspect="Content" ObjectID="_1774698078" r:id="rId147"/>
        </w:object>
      </w:r>
      <w:r>
        <w:rPr>
          <w:rFonts w:ascii="Times New Roman" w:hAnsi="Times New Roman"/>
          <w:szCs w:val="24"/>
        </w:rPr>
        <w:t xml:space="preserve"> </w:t>
      </w:r>
      <w:r w:rsidR="00165019">
        <w:rPr>
          <w:rFonts w:ascii="Times New Roman" w:hAnsi="Times New Roman"/>
          <w:szCs w:val="24"/>
        </w:rPr>
        <w:t xml:space="preserve">  </w:t>
      </w:r>
    </w:p>
    <w:p w14:paraId="06672E78" w14:textId="77777777" w:rsidR="00890F92" w:rsidRPr="00890F92" w:rsidRDefault="00890F92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3F6E61B3" w14:textId="0870C019" w:rsidR="00165019" w:rsidRDefault="00890F92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890F92">
        <w:rPr>
          <w:rFonts w:ascii="Times New Roman" w:hAnsi="Times New Roman"/>
          <w:b/>
          <w:szCs w:val="24"/>
        </w:rPr>
        <w:t>Elastic material:</w:t>
      </w:r>
      <w:r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6"/>
        </w:rPr>
        <w:object w:dxaOrig="4580" w:dyaOrig="1320" w14:anchorId="3171C5EF">
          <v:shape id="_x0000_i1097" type="#_x0000_t75" style="width:228.8pt;height:65.9pt" o:ole="">
            <v:imagedata r:id="rId148" o:title=""/>
          </v:shape>
          <o:OLEObject Type="Embed" ProgID="Equation.DSMT4" ShapeID="_x0000_i1097" DrawAspect="Content" ObjectID="_1774698079" r:id="rId149"/>
        </w:object>
      </w:r>
    </w:p>
    <w:p w14:paraId="08A6DB09" w14:textId="77777777" w:rsidR="00165019" w:rsidRPr="00DE06F8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42D94EE" w14:textId="057E2B1D" w:rsidR="00165019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7271FB">
        <w:rPr>
          <w:rFonts w:ascii="Times New Roman" w:hAnsi="Times New Roman"/>
          <w:b/>
          <w:szCs w:val="24"/>
        </w:rPr>
        <w:t>Isotropic:</w:t>
      </w:r>
      <w:r w:rsidR="007271FB">
        <w:rPr>
          <w:rFonts w:ascii="Times New Roman" w:hAnsi="Times New Roman"/>
          <w:b/>
          <w:szCs w:val="24"/>
        </w:rPr>
        <w:t xml:space="preserve">  </w:t>
      </w:r>
      <w:r w:rsidR="001F60CD" w:rsidRPr="001F60CD">
        <w:rPr>
          <w:position w:val="-50"/>
        </w:rPr>
        <w:object w:dxaOrig="3900" w:dyaOrig="1120" w14:anchorId="12238111">
          <v:shape id="_x0000_i1098" type="#_x0000_t75" style="width:195.25pt;height:56.15pt" o:ole="">
            <v:imagedata r:id="rId150" o:title=""/>
          </v:shape>
          <o:OLEObject Type="Embed" ProgID="Equation.DSMT4" ShapeID="_x0000_i1098" DrawAspect="Content" ObjectID="_1774698080" r:id="rId151"/>
        </w:object>
      </w:r>
      <w:r w:rsidRPr="007271FB">
        <w:rPr>
          <w:rFonts w:ascii="Times New Roman" w:hAnsi="Times New Roman"/>
          <w:szCs w:val="24"/>
        </w:rPr>
        <w:t>,</w:t>
      </w:r>
      <w:r w:rsidR="007271FB">
        <w:rPr>
          <w:rFonts w:ascii="Times New Roman" w:hAnsi="Times New Roman"/>
          <w:szCs w:val="24"/>
        </w:rPr>
        <w:t xml:space="preserve"> </w:t>
      </w:r>
      <w:r w:rsidRPr="007271FB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840" w:dyaOrig="1120" w14:anchorId="6A14B25F">
          <v:shape id="_x0000_i1099" type="#_x0000_t75" style="width:92.15pt;height:56.15pt" o:ole="">
            <v:imagedata r:id="rId152" o:title=""/>
          </v:shape>
          <o:OLEObject Type="Embed" ProgID="Equation.DSMT4" ShapeID="_x0000_i1099" DrawAspect="Content" ObjectID="_1774698081" r:id="rId153"/>
        </w:object>
      </w:r>
    </w:p>
    <w:p w14:paraId="63B72BD3" w14:textId="77777777" w:rsidR="00165019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51934CB" w14:textId="041F98D8" w:rsidR="00F94C7E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4648A2">
        <w:rPr>
          <w:rFonts w:ascii="Times New Roman" w:hAnsi="Times New Roman"/>
          <w:b/>
          <w:szCs w:val="24"/>
        </w:rPr>
        <w:t xml:space="preserve">Plane stress: </w:t>
      </w:r>
      <w:r w:rsidR="001F60CD" w:rsidRPr="001F60CD">
        <w:rPr>
          <w:position w:val="-50"/>
        </w:rPr>
        <w:object w:dxaOrig="2280" w:dyaOrig="1120" w14:anchorId="652E01EF">
          <v:shape id="_x0000_i1100" type="#_x0000_t75" style="width:114.1pt;height:56.15pt" o:ole="">
            <v:imagedata r:id="rId154" o:title=""/>
          </v:shape>
          <o:OLEObject Type="Embed" ProgID="Equation.DSMT4" ShapeID="_x0000_i1100" DrawAspect="Content" ObjectID="_1774698082" r:id="rId155"/>
        </w:object>
      </w:r>
      <w:r w:rsidR="002E3D87">
        <w:rPr>
          <w:rFonts w:ascii="Times New Roman" w:hAnsi="Times New Roman"/>
          <w:szCs w:val="24"/>
        </w:rPr>
        <w:t>,</w:t>
      </w:r>
      <w:r w:rsidR="00F94C7E" w:rsidRPr="00DE06F8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700" w:dyaOrig="1120" w14:anchorId="20186E19">
          <v:shape id="_x0000_i1101" type="#_x0000_t75" style="width:85.4pt;height:56.15pt" o:ole="">
            <v:imagedata r:id="rId156" o:title=""/>
          </v:shape>
          <o:OLEObject Type="Embed" ProgID="Equation.DSMT4" ShapeID="_x0000_i1101" DrawAspect="Content" ObjectID="_1774698083" r:id="rId157"/>
        </w:object>
      </w:r>
    </w:p>
    <w:p w14:paraId="330AFBE1" w14:textId="77777777" w:rsidR="00165019" w:rsidRPr="00DE06F8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476DC00D" w14:textId="1364024C" w:rsidR="007F24AE" w:rsidRDefault="002E3D87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EF07B5">
        <w:rPr>
          <w:rFonts w:ascii="Times New Roman" w:hAnsi="Times New Roman"/>
          <w:b/>
          <w:szCs w:val="24"/>
        </w:rPr>
        <w:t>Beam:</w:t>
      </w:r>
      <w:r w:rsidR="00EF07B5" w:rsidRPr="00EF07B5">
        <w:rPr>
          <w:rFonts w:ascii="Times New Roman" w:hAnsi="Times New Roman"/>
          <w:b/>
          <w:szCs w:val="24"/>
        </w:rPr>
        <w:t xml:space="preserve"> </w:t>
      </w:r>
      <w:r w:rsidR="00EF07B5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680" w:dyaOrig="1120" w14:anchorId="6991AF3E">
          <v:shape id="_x0000_i1102" type="#_x0000_t75" style="width:83.6pt;height:56.15pt" o:ole="">
            <v:imagedata r:id="rId158" o:title=""/>
          </v:shape>
          <o:OLEObject Type="Embed" ProgID="Equation.DSMT4" ShapeID="_x0000_i1102" DrawAspect="Content" ObjectID="_1774698084" r:id="rId159"/>
        </w:object>
      </w:r>
      <w:r>
        <w:rPr>
          <w:rFonts w:ascii="Times New Roman" w:hAnsi="Times New Roman"/>
          <w:szCs w:val="24"/>
        </w:rPr>
        <w:t xml:space="preserve">, </w:t>
      </w:r>
      <w:r w:rsidR="001F60CD" w:rsidRPr="001F60CD">
        <w:rPr>
          <w:position w:val="-50"/>
        </w:rPr>
        <w:object w:dxaOrig="1820" w:dyaOrig="1120" w14:anchorId="102E3A75">
          <v:shape id="_x0000_i1103" type="#_x0000_t75" style="width:90.3pt;height:56.15pt" o:ole="">
            <v:imagedata r:id="rId160" o:title=""/>
          </v:shape>
          <o:OLEObject Type="Embed" ProgID="Equation.DSMT4" ShapeID="_x0000_i1103" DrawAspect="Content" ObjectID="_1774698085" r:id="rId161"/>
        </w:object>
      </w:r>
    </w:p>
    <w:p w14:paraId="586DA057" w14:textId="77777777" w:rsidR="004648A2" w:rsidRPr="00DE06F8" w:rsidRDefault="004648A2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0AD1FD9" w14:textId="44CE0578" w:rsidR="00927D57" w:rsidRDefault="002E3D87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EF07B5">
        <w:rPr>
          <w:rFonts w:ascii="Times New Roman" w:hAnsi="Times New Roman"/>
          <w:b/>
          <w:szCs w:val="24"/>
        </w:rPr>
        <w:t xml:space="preserve">Plate: </w:t>
      </w:r>
      <w:r w:rsidR="001F60CD" w:rsidRPr="001F60CD">
        <w:rPr>
          <w:position w:val="-50"/>
        </w:rPr>
        <w:object w:dxaOrig="2280" w:dyaOrig="1120" w14:anchorId="1296A199">
          <v:shape id="_x0000_i1104" type="#_x0000_t75" style="width:114.1pt;height:56.15pt" o:ole="">
            <v:imagedata r:id="rId162" o:title=""/>
          </v:shape>
          <o:OLEObject Type="Embed" ProgID="Equation.DSMT4" ShapeID="_x0000_i1104" DrawAspect="Content" ObjectID="_1774698086" r:id="rId163"/>
        </w:object>
      </w:r>
      <w:r>
        <w:rPr>
          <w:rFonts w:ascii="Times New Roman" w:hAnsi="Times New Roman"/>
          <w:szCs w:val="24"/>
        </w:rPr>
        <w:t>,</w:t>
      </w:r>
      <w:r w:rsidR="00927D57" w:rsidRPr="00DE06F8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820" w:dyaOrig="1120" w14:anchorId="0E3C431C">
          <v:shape id="_x0000_i1105" type="#_x0000_t75" style="width:90.3pt;height:56.15pt" o:ole="">
            <v:imagedata r:id="rId164" o:title=""/>
          </v:shape>
          <o:OLEObject Type="Embed" ProgID="Equation.DSMT4" ShapeID="_x0000_i1105" DrawAspect="Content" ObjectID="_1774698087" r:id="rId165"/>
        </w:object>
      </w:r>
      <w:r w:rsidR="002D1EFE">
        <w:rPr>
          <w:rFonts w:ascii="Times New Roman" w:hAnsi="Times New Roman"/>
          <w:szCs w:val="24"/>
        </w:rPr>
        <w:t xml:space="preserve">,   </w:t>
      </w:r>
    </w:p>
    <w:p w14:paraId="0CAB6D13" w14:textId="77777777" w:rsidR="00FB13BF" w:rsidRDefault="00FB13BF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27842FF2" w14:textId="0B826175" w:rsidR="00FB13BF" w:rsidRDefault="001F60CD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1F60CD">
        <w:rPr>
          <w:position w:val="-58"/>
        </w:rPr>
        <w:object w:dxaOrig="3060" w:dyaOrig="1280" w14:anchorId="20168BC6">
          <v:shape id="_x0000_i1106" type="#_x0000_t75" style="width:152.55pt;height:64.05pt" o:ole="">
            <v:imagedata r:id="rId166" o:title=""/>
          </v:shape>
          <o:OLEObject Type="Embed" ProgID="Equation.DSMT4" ShapeID="_x0000_i1106" DrawAspect="Content" ObjectID="_1774698088" r:id="rId167"/>
        </w:object>
      </w:r>
      <w:r w:rsidR="00900BD7">
        <w:rPr>
          <w:rFonts w:ascii="Times New Roman" w:hAnsi="Times New Roman"/>
          <w:szCs w:val="24"/>
        </w:rPr>
        <w:t xml:space="preserve">,  </w:t>
      </w:r>
      <w:r w:rsidR="00AA6293" w:rsidRPr="00AA6293">
        <w:rPr>
          <w:position w:val="-50"/>
        </w:rPr>
        <w:object w:dxaOrig="3000" w:dyaOrig="1120" w14:anchorId="46E48791">
          <v:shape id="_x0000_i1107" type="#_x0000_t75" style="width:150.1pt;height:56.15pt" o:ole="">
            <v:imagedata r:id="rId168" o:title=""/>
          </v:shape>
          <o:OLEObject Type="Embed" ProgID="Equation.DSMT4" ShapeID="_x0000_i1107" DrawAspect="Content" ObjectID="_1774698089" r:id="rId169"/>
        </w:object>
      </w:r>
      <w:r w:rsidR="00561587">
        <w:t xml:space="preserve">, </w:t>
      </w:r>
      <w:r w:rsidRPr="001F60CD">
        <w:rPr>
          <w:position w:val="-32"/>
        </w:rPr>
        <w:object w:dxaOrig="1460" w:dyaOrig="780" w14:anchorId="51267A90">
          <v:shape id="_x0000_i1108" type="#_x0000_t75" style="width:73.2pt;height:39.05pt" o:ole="">
            <v:imagedata r:id="rId170" o:title=""/>
          </v:shape>
          <o:OLEObject Type="Embed" ProgID="Equation.DSMT4" ShapeID="_x0000_i1108" DrawAspect="Content" ObjectID="_1774698090" r:id="rId171"/>
        </w:object>
      </w:r>
    </w:p>
    <w:p w14:paraId="1530252E" w14:textId="77777777" w:rsidR="004648A2" w:rsidRPr="00DE06F8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06DE6EC0" w14:textId="77777777" w:rsidR="00B056B4" w:rsidRDefault="00B056B4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30F11C3" w14:textId="7CE5619B" w:rsidR="00F94C7E" w:rsidRDefault="00F94C7E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PRINCIPLE OF VIRTUAL WORK</w:t>
      </w:r>
    </w:p>
    <w:p w14:paraId="2429694E" w14:textId="77777777" w:rsidR="002E3D87" w:rsidRPr="00DE06F8" w:rsidRDefault="002E3D87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bookmarkStart w:id="0" w:name="MTBlankEqn"/>
    <w:p w14:paraId="63B99027" w14:textId="12B6687E" w:rsidR="00F94C7E" w:rsidRDefault="001F60CD" w:rsidP="002E3D87">
      <w:pPr>
        <w:pStyle w:val="BodyText2"/>
        <w:spacing w:line="240" w:lineRule="auto"/>
        <w:rPr>
          <w:sz w:val="24"/>
          <w:szCs w:val="24"/>
        </w:rPr>
      </w:pPr>
      <w:r w:rsidRPr="001F60CD">
        <w:rPr>
          <w:position w:val="-6"/>
        </w:rPr>
        <w:object w:dxaOrig="2439" w:dyaOrig="360" w14:anchorId="1CCA192B">
          <v:shape id="_x0000_i1109" type="#_x0000_t75" style="width:121.4pt;height:18.3pt" o:ole="">
            <v:imagedata r:id="rId172" o:title=""/>
          </v:shape>
          <o:OLEObject Type="Embed" ProgID="Equation.DSMT4" ShapeID="_x0000_i1109" DrawAspect="Content" ObjectID="_1774698091" r:id="rId173"/>
        </w:object>
      </w:r>
      <w:bookmarkEnd w:id="0"/>
      <w:r w:rsidR="00F94C7E" w:rsidRPr="00DE06F8">
        <w:rPr>
          <w:b/>
          <w:position w:val="-16"/>
          <w:sz w:val="24"/>
          <w:szCs w:val="24"/>
        </w:rPr>
        <w:t xml:space="preserve">  </w:t>
      </w:r>
      <w:r w:rsidRPr="001F60CD">
        <w:rPr>
          <w:position w:val="-6"/>
        </w:rPr>
        <w:object w:dxaOrig="940" w:dyaOrig="279" w14:anchorId="0F537F4D">
          <v:shape id="_x0000_i1110" type="#_x0000_t75" style="width:47pt;height:14.05pt" o:ole="">
            <v:imagedata r:id="rId174" o:title=""/>
          </v:shape>
          <o:OLEObject Type="Embed" ProgID="Equation.DSMT4" ShapeID="_x0000_i1110" DrawAspect="Content" ObjectID="_1774698092" r:id="rId175"/>
        </w:object>
      </w:r>
      <w:r w:rsidR="00F94C7E" w:rsidRPr="00DE06F8">
        <w:rPr>
          <w:b/>
          <w:position w:val="-16"/>
          <w:sz w:val="24"/>
          <w:szCs w:val="24"/>
        </w:rPr>
        <w:t xml:space="preserve">  </w:t>
      </w:r>
      <w:r w:rsidR="00F94C7E" w:rsidRPr="00DE06F8">
        <w:rPr>
          <w:sz w:val="24"/>
          <w:szCs w:val="24"/>
        </w:rPr>
        <w:t xml:space="preserve">(a function set)  </w:t>
      </w:r>
    </w:p>
    <w:p w14:paraId="60DC188F" w14:textId="77777777" w:rsidR="002E3D87" w:rsidRPr="00DE06F8" w:rsidRDefault="002E3D87" w:rsidP="002E3D87">
      <w:pPr>
        <w:pStyle w:val="BodyText2"/>
        <w:spacing w:line="240" w:lineRule="auto"/>
        <w:rPr>
          <w:bCs/>
          <w:color w:val="000000"/>
          <w:sz w:val="24"/>
          <w:szCs w:val="24"/>
        </w:rPr>
      </w:pPr>
    </w:p>
    <w:p w14:paraId="76A71178" w14:textId="33CCC53F" w:rsidR="00F94C7E" w:rsidRDefault="001F60CD" w:rsidP="002E3D87">
      <w:pPr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20"/>
        </w:rPr>
        <w:object w:dxaOrig="5380" w:dyaOrig="480" w14:anchorId="6585CA33">
          <v:shape id="_x0000_i1111" type="#_x0000_t75" style="width:269.1pt;height:23.8pt" o:ole="">
            <v:imagedata r:id="rId176" o:title=""/>
          </v:shape>
          <o:OLEObject Type="Embed" ProgID="Equation.DSMT4" ShapeID="_x0000_i1111" DrawAspect="Content" ObjectID="_1774698093" r:id="rId177"/>
        </w:object>
      </w:r>
    </w:p>
    <w:p w14:paraId="02561B8A" w14:textId="77777777" w:rsidR="002E3D87" w:rsidRPr="00DE06F8" w:rsidRDefault="002E3D87" w:rsidP="002E3D87">
      <w:pPr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4C507443" w14:textId="77777777" w:rsidR="00B056B4" w:rsidRDefault="00B056B4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3C6B22D3" w14:textId="1E4B5D8C" w:rsidR="00F94C7E" w:rsidRDefault="00F94C7E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BEAM </w:t>
      </w:r>
      <w:r w:rsidR="004648A2">
        <w:rPr>
          <w:b/>
          <w:bCs/>
          <w:color w:val="000000"/>
          <w:sz w:val="24"/>
          <w:szCs w:val="24"/>
        </w:rPr>
        <w:t>EQUATIONS</w:t>
      </w:r>
    </w:p>
    <w:p w14:paraId="7523BA24" w14:textId="77777777" w:rsidR="004648A2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6A8DE7A" w14:textId="5161D1C8" w:rsidR="00EE7160" w:rsidRDefault="001F60CD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64"/>
        </w:rPr>
        <w:object w:dxaOrig="2200" w:dyaOrig="1400" w14:anchorId="763124B9">
          <v:shape id="_x0000_i1112" type="#_x0000_t75" style="width:109.85pt;height:70.15pt" o:ole="">
            <v:imagedata r:id="rId178" o:title=""/>
          </v:shape>
          <o:OLEObject Type="Embed" ProgID="Equation.DSMT4" ShapeID="_x0000_i1112" DrawAspect="Content" ObjectID="_1774698094" r:id="rId179"/>
        </w:object>
      </w:r>
      <w:r w:rsidR="00EF07B5">
        <w:rPr>
          <w:bCs/>
          <w:color w:val="000000"/>
          <w:sz w:val="24"/>
          <w:szCs w:val="24"/>
        </w:rPr>
        <w:t>,</w:t>
      </w:r>
      <w:r w:rsidR="00EE7160">
        <w:rPr>
          <w:b/>
          <w:bCs/>
          <w:color w:val="000000"/>
          <w:sz w:val="24"/>
          <w:szCs w:val="24"/>
        </w:rPr>
        <w:t xml:space="preserve"> </w:t>
      </w:r>
      <w:r w:rsidRPr="001F60CD">
        <w:rPr>
          <w:position w:val="-36"/>
        </w:rPr>
        <w:object w:dxaOrig="2160" w:dyaOrig="840" w14:anchorId="4CC54DDE">
          <v:shape id="_x0000_i1113" type="#_x0000_t75" style="width:108pt;height:42.1pt" o:ole="">
            <v:imagedata r:id="rId180" o:title=""/>
          </v:shape>
          <o:OLEObject Type="Embed" ProgID="Equation.DSMT4" ShapeID="_x0000_i1113" DrawAspect="Content" ObjectID="_1774698095" r:id="rId181"/>
        </w:object>
      </w:r>
      <w:r w:rsidR="00EE7160">
        <w:rPr>
          <w:noProof/>
          <w:szCs w:val="24"/>
        </w:rPr>
        <w:t xml:space="preserve">, </w:t>
      </w:r>
      <w:r w:rsidR="00EE7160" w:rsidRPr="00EE7160">
        <w:rPr>
          <w:noProof/>
          <w:sz w:val="24"/>
          <w:szCs w:val="24"/>
        </w:rPr>
        <w:t xml:space="preserve">where </w:t>
      </w:r>
      <w:r w:rsidRPr="001F60CD">
        <w:rPr>
          <w:position w:val="-6"/>
        </w:rPr>
        <w:object w:dxaOrig="1020" w:dyaOrig="279" w14:anchorId="19FA4F89">
          <v:shape id="_x0000_i1115" type="#_x0000_t75" style="width:50.65pt;height:14.05pt" o:ole="">
            <v:imagedata r:id="rId182" o:title=""/>
          </v:shape>
          <o:OLEObject Type="Embed" ProgID="Equation.DSMT4" ShapeID="_x0000_i1115" DrawAspect="Content" ObjectID="_1774698096" r:id="rId183"/>
        </w:object>
      </w:r>
    </w:p>
    <w:p w14:paraId="10BBF2AC" w14:textId="0DA3E7F8" w:rsidR="004648A2" w:rsidRPr="00DE06F8" w:rsidRDefault="001F60CD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62"/>
        </w:rPr>
        <w:object w:dxaOrig="6520" w:dyaOrig="1359" w14:anchorId="00C2E320">
          <v:shape id="_x0000_i1116" type="#_x0000_t75" style="width:325.85pt;height:68.35pt" o:ole="">
            <v:imagedata r:id="rId184" o:title=""/>
          </v:shape>
          <o:OLEObject Type="Embed" ProgID="Equation.DSMT4" ShapeID="_x0000_i1116" DrawAspect="Content" ObjectID="_1774698097" r:id="rId185"/>
        </w:object>
      </w:r>
      <w:r w:rsidR="00EE7160">
        <w:rPr>
          <w:noProof/>
          <w:szCs w:val="24"/>
        </w:rPr>
        <w:t xml:space="preserve">, </w:t>
      </w:r>
      <w:r w:rsidR="00EE7160" w:rsidRPr="00EE7160">
        <w:rPr>
          <w:noProof/>
          <w:sz w:val="24"/>
          <w:szCs w:val="24"/>
        </w:rPr>
        <w:t>where</w:t>
      </w:r>
      <w:r w:rsidR="00393DA1">
        <w:rPr>
          <w:bCs/>
          <w:color w:val="000000"/>
          <w:sz w:val="24"/>
          <w:szCs w:val="24"/>
        </w:rPr>
        <w:t xml:space="preserve"> </w:t>
      </w:r>
      <w:r w:rsidRPr="001F60CD">
        <w:rPr>
          <w:position w:val="-12"/>
        </w:rPr>
        <w:object w:dxaOrig="1280" w:dyaOrig="460" w14:anchorId="37F06096">
          <v:shape id="_x0000_i1117" type="#_x0000_t75" style="width:64.05pt;height:23.2pt" o:ole="">
            <v:imagedata r:id="rId186" o:title=""/>
          </v:shape>
          <o:OLEObject Type="Embed" ProgID="Equation.DSMT4" ShapeID="_x0000_i1117" DrawAspect="Content" ObjectID="_1774698098" r:id="rId187"/>
        </w:object>
      </w:r>
    </w:p>
    <w:p w14:paraId="15597CC4" w14:textId="2D83F8D2" w:rsidR="00F94C7E" w:rsidRDefault="00F94C7E" w:rsidP="00EF07B5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TIMOSHENKO BEAM </w:t>
      </w:r>
      <w:r w:rsidR="001F60CD" w:rsidRPr="001F60CD">
        <w:rPr>
          <w:position w:val="-10"/>
        </w:rPr>
        <w:object w:dxaOrig="800" w:dyaOrig="320" w14:anchorId="3A2C475E">
          <v:shape id="_x0000_i1118" type="#_x0000_t75" style="width:39.65pt;height:16.45pt" o:ole="">
            <v:imagedata r:id="rId188" o:title=""/>
          </v:shape>
          <o:OLEObject Type="Embed" ProgID="Equation.DSMT4" ShapeID="_x0000_i1118" DrawAspect="Content" ObjectID="_1774698099" r:id="rId189"/>
        </w:object>
      </w:r>
    </w:p>
    <w:p w14:paraId="25141B3C" w14:textId="77777777" w:rsidR="00393DA1" w:rsidRDefault="00393DA1" w:rsidP="00EF07B5">
      <w:pPr>
        <w:pStyle w:val="BodyText2"/>
        <w:spacing w:line="240" w:lineRule="auto"/>
        <w:rPr>
          <w:bCs/>
          <w:sz w:val="24"/>
          <w:szCs w:val="24"/>
        </w:rPr>
      </w:pPr>
    </w:p>
    <w:p w14:paraId="0F6590D6" w14:textId="18198D5B" w:rsidR="00393DA1" w:rsidRPr="00DE06F8" w:rsidRDefault="001F60CD" w:rsidP="00393DA1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2"/>
        </w:rPr>
        <w:object w:dxaOrig="1719" w:dyaOrig="400" w14:anchorId="2D33FDDD">
          <v:shape id="_x0000_i1119" type="#_x0000_t75" style="width:86.05pt;height:20.15pt" o:ole="">
            <v:imagedata r:id="rId190" o:title=""/>
          </v:shape>
          <o:OLEObject Type="Embed" ProgID="Equation.DSMT4" ShapeID="_x0000_i1119" DrawAspect="Content" ObjectID="_1774698100" r:id="rId191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="00393DA1" w:rsidRPr="00DE06F8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2"/>
        </w:rPr>
        <w:object w:dxaOrig="1780" w:dyaOrig="400" w14:anchorId="4C2429E9">
          <v:shape id="_x0000_i1120" type="#_x0000_t75" style="width:88.45pt;height:20.15pt" o:ole="">
            <v:imagedata r:id="rId192" o:title=""/>
          </v:shape>
          <o:OLEObject Type="Embed" ProgID="Equation.DSMT4" ShapeID="_x0000_i1120" DrawAspect="Content" ObjectID="_1774698101" r:id="rId193"/>
        </w:object>
      </w:r>
      <w:r w:rsidR="00393DA1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16"/>
        </w:rPr>
        <w:object w:dxaOrig="2020" w:dyaOrig="440" w14:anchorId="5D2DAC5B">
          <v:shape id="_x0000_i1121" type="#_x0000_t75" style="width:100.7pt;height:21.95pt" o:ole="">
            <v:imagedata r:id="rId194" o:title=""/>
          </v:shape>
          <o:OLEObject Type="Embed" ProgID="Equation.DSMT4" ShapeID="_x0000_i1121" DrawAspect="Content" ObjectID="_1774698102" r:id="rId195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="00393DA1" w:rsidRPr="00DE06F8">
        <w:rPr>
          <w:rFonts w:ascii="Times New Roman" w:hAnsi="Times New Roman"/>
          <w:position w:val="-24"/>
          <w:szCs w:val="24"/>
        </w:rPr>
        <w:t xml:space="preserve"> </w:t>
      </w:r>
      <w:r w:rsidR="00393DA1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6"/>
        </w:rPr>
        <w:object w:dxaOrig="2180" w:dyaOrig="440" w14:anchorId="030E9BFC">
          <v:shape id="_x0000_i1122" type="#_x0000_t75" style="width:109.2pt;height:21.95pt" o:ole="">
            <v:imagedata r:id="rId196" o:title=""/>
          </v:shape>
          <o:OLEObject Type="Embed" ProgID="Equation.DSMT4" ShapeID="_x0000_i1122" DrawAspect="Content" ObjectID="_1774698103" r:id="rId197"/>
        </w:object>
      </w:r>
    </w:p>
    <w:p w14:paraId="46721285" w14:textId="77777777" w:rsidR="00393DA1" w:rsidRDefault="00393DA1" w:rsidP="00393DA1">
      <w:pPr>
        <w:pStyle w:val="BodyText2"/>
        <w:spacing w:line="240" w:lineRule="auto"/>
        <w:rPr>
          <w:bCs/>
          <w:sz w:val="24"/>
          <w:szCs w:val="24"/>
        </w:rPr>
      </w:pPr>
    </w:p>
    <w:bookmarkStart w:id="1" w:name="_Hlk34887247"/>
    <w:p w14:paraId="213D5BAC" w14:textId="378F7DE6" w:rsidR="00F94C7E" w:rsidRDefault="001F60CD" w:rsidP="00EF07B5">
      <w:pPr>
        <w:rPr>
          <w:rFonts w:ascii="Times New Roman" w:hAnsi="Times New Roman"/>
          <w:noProof/>
          <w:szCs w:val="24"/>
        </w:rPr>
      </w:pPr>
      <w:r w:rsidRPr="001F60CD">
        <w:rPr>
          <w:position w:val="-98"/>
        </w:rPr>
        <w:object w:dxaOrig="1579" w:dyaOrig="2079" w14:anchorId="5D0E636B">
          <v:shape id="_x0000_i1123" type="#_x0000_t75" style="width:78.7pt;height:104.35pt" o:ole="">
            <v:imagedata r:id="rId198" o:title=""/>
          </v:shape>
          <o:OLEObject Type="Embed" ProgID="Equation.DSMT4" ShapeID="_x0000_i1123" DrawAspect="Content" ObjectID="_1774698104" r:id="rId199"/>
        </w:object>
      </w:r>
      <w:r w:rsidR="00EF07B5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92"/>
        </w:rPr>
        <w:object w:dxaOrig="3680" w:dyaOrig="1960" w14:anchorId="684B3018">
          <v:shape id="_x0000_i1124" type="#_x0000_t75" style="width:183.65pt;height:98.25pt" o:ole="">
            <v:imagedata r:id="rId200" o:title=""/>
          </v:shape>
          <o:OLEObject Type="Embed" ProgID="Equation.DSMT4" ShapeID="_x0000_i1124" DrawAspect="Content" ObjectID="_1774698105" r:id="rId201"/>
        </w:object>
      </w:r>
    </w:p>
    <w:p w14:paraId="49F2A9C7" w14:textId="77777777" w:rsidR="00EF07B5" w:rsidRPr="00DE06F8" w:rsidRDefault="00EF07B5" w:rsidP="00EF07B5">
      <w:pPr>
        <w:rPr>
          <w:rFonts w:ascii="Times New Roman" w:hAnsi="Times New Roman"/>
          <w:noProof/>
          <w:szCs w:val="24"/>
        </w:rPr>
      </w:pPr>
    </w:p>
    <w:p w14:paraId="7D681E64" w14:textId="6AA1BB1A" w:rsidR="00F94C7E" w:rsidRDefault="001F60CD" w:rsidP="00EF07B5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88"/>
          <w:szCs w:val="24"/>
        </w:rPr>
      </w:pPr>
      <w:r w:rsidRPr="001F60CD">
        <w:rPr>
          <w:position w:val="-98"/>
        </w:rPr>
        <w:object w:dxaOrig="2120" w:dyaOrig="2079" w14:anchorId="2AF718C4">
          <v:shape id="_x0000_i1125" type="#_x0000_t75" style="width:106.15pt;height:104.35pt" o:ole="">
            <v:imagedata r:id="rId202" o:title=""/>
          </v:shape>
          <o:OLEObject Type="Embed" ProgID="Equation.DSMT4" ShapeID="_x0000_i1125" DrawAspect="Content" ObjectID="_1774698106" r:id="rId203"/>
        </w:object>
      </w:r>
      <w:r w:rsidR="00EF07B5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92"/>
        </w:rPr>
        <w:object w:dxaOrig="5020" w:dyaOrig="1960" w14:anchorId="4D9D5AF5">
          <v:shape id="_x0000_i1126" type="#_x0000_t75" style="width:250.8pt;height:98.25pt" o:ole="">
            <v:imagedata r:id="rId204" o:title=""/>
          </v:shape>
          <o:OLEObject Type="Embed" ProgID="Equation.DSMT4" ShapeID="_x0000_i1126" DrawAspect="Content" ObjectID="_1774698107" r:id="rId205"/>
        </w:object>
      </w:r>
    </w:p>
    <w:bookmarkEnd w:id="1"/>
    <w:p w14:paraId="1E62E023" w14:textId="77777777" w:rsidR="00EF07B5" w:rsidRPr="00DE06F8" w:rsidRDefault="00EF07B5" w:rsidP="00EF07B5">
      <w:pPr>
        <w:rPr>
          <w:rFonts w:ascii="Times New Roman" w:hAnsi="Times New Roman"/>
          <w:noProof/>
          <w:szCs w:val="24"/>
        </w:rPr>
      </w:pPr>
    </w:p>
    <w:p w14:paraId="523D514A" w14:textId="451E1B61" w:rsidR="00EF07B5" w:rsidRDefault="00F94C7E" w:rsidP="00EF07B5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TIMOSHENKO BEAM </w:t>
      </w:r>
      <w:r w:rsidR="001F60CD" w:rsidRPr="001F60CD">
        <w:rPr>
          <w:position w:val="-10"/>
        </w:rPr>
        <w:object w:dxaOrig="760" w:dyaOrig="320" w14:anchorId="67CB2B87">
          <v:shape id="_x0000_i1127" type="#_x0000_t75" style="width:38.45pt;height:16.45pt" o:ole="">
            <v:imagedata r:id="rId206" o:title=""/>
          </v:shape>
          <o:OLEObject Type="Embed" ProgID="Equation.DSMT4" ShapeID="_x0000_i1127" DrawAspect="Content" ObjectID="_1774698108" r:id="rId207"/>
        </w:object>
      </w:r>
    </w:p>
    <w:p w14:paraId="15647507" w14:textId="77777777" w:rsidR="009E04F6" w:rsidRDefault="009E04F6" w:rsidP="00EF07B5">
      <w:pPr>
        <w:pStyle w:val="BodyText2"/>
        <w:spacing w:line="240" w:lineRule="auto"/>
        <w:rPr>
          <w:bCs/>
          <w:sz w:val="24"/>
          <w:szCs w:val="24"/>
        </w:rPr>
      </w:pPr>
    </w:p>
    <w:p w14:paraId="49EA4BA9" w14:textId="7D70A8F0" w:rsidR="009E04F6" w:rsidRPr="00DE06F8" w:rsidRDefault="001F60CD" w:rsidP="009E04F6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2"/>
        </w:rPr>
        <w:object w:dxaOrig="1880" w:dyaOrig="360" w14:anchorId="04549781">
          <v:shape id="_x0000_i1128" type="#_x0000_t75" style="width:93.95pt;height:18.3pt" o:ole="">
            <v:imagedata r:id="rId208" o:title=""/>
          </v:shape>
          <o:OLEObject Type="Embed" ProgID="Equation.DSMT4" ShapeID="_x0000_i1128" DrawAspect="Content" ObjectID="_1774698109" r:id="rId209"/>
        </w:object>
      </w:r>
      <w:r w:rsidR="009E04F6">
        <w:rPr>
          <w:rFonts w:ascii="Times New Roman" w:hAnsi="Times New Roman"/>
          <w:noProof/>
          <w:szCs w:val="24"/>
        </w:rPr>
        <w:t>,</w: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  <w:r w:rsidR="009E04F6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2"/>
        </w:rPr>
        <w:object w:dxaOrig="1939" w:dyaOrig="400" w14:anchorId="6FCE0493">
          <v:shape id="_x0000_i1129" type="#_x0000_t75" style="width:97pt;height:20.15pt" o:ole="">
            <v:imagedata r:id="rId210" o:title=""/>
          </v:shape>
          <o:OLEObject Type="Embed" ProgID="Equation.DSMT4" ShapeID="_x0000_i1129" DrawAspect="Content" ObjectID="_1774698110" r:id="rId211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Pr="001F60CD">
        <w:rPr>
          <w:position w:val="-12"/>
        </w:rPr>
        <w:object w:dxaOrig="2240" w:dyaOrig="400" w14:anchorId="09D4C6B6">
          <v:shape id="_x0000_i1130" type="#_x0000_t75" style="width:111.65pt;height:20.15pt" o:ole="">
            <v:imagedata r:id="rId212" o:title=""/>
          </v:shape>
          <o:OLEObject Type="Embed" ProgID="Equation.DSMT4" ShapeID="_x0000_i1130" DrawAspect="Content" ObjectID="_1774698111" r:id="rId213"/>
        </w:object>
      </w:r>
      <w:r w:rsidR="009E04F6">
        <w:rPr>
          <w:rFonts w:ascii="Times New Roman" w:hAnsi="Times New Roman"/>
          <w:noProof/>
          <w:szCs w:val="24"/>
        </w:rPr>
        <w:t>,</w: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  <w:r w:rsidR="009E04F6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2"/>
        </w:rPr>
        <w:object w:dxaOrig="2400" w:dyaOrig="400" w14:anchorId="25A114E4">
          <v:shape id="_x0000_i1131" type="#_x0000_t75" style="width:120.2pt;height:20.15pt" o:ole="">
            <v:imagedata r:id="rId214" o:title=""/>
          </v:shape>
          <o:OLEObject Type="Embed" ProgID="Equation.DSMT4" ShapeID="_x0000_i1131" DrawAspect="Content" ObjectID="_1774698112" r:id="rId215"/>
        </w:object>
      </w:r>
    </w:p>
    <w:p w14:paraId="3C655C20" w14:textId="77777777" w:rsidR="009E04F6" w:rsidRDefault="009E04F6" w:rsidP="009E04F6">
      <w:pPr>
        <w:pStyle w:val="BodyText2"/>
        <w:spacing w:line="240" w:lineRule="auto"/>
        <w:rPr>
          <w:bCs/>
          <w:sz w:val="24"/>
          <w:szCs w:val="24"/>
        </w:rPr>
      </w:pPr>
    </w:p>
    <w:p w14:paraId="178C0747" w14:textId="0A590135" w:rsidR="00F94C7E" w:rsidRDefault="001F60CD" w:rsidP="009E04F6">
      <w:pPr>
        <w:pStyle w:val="BodyText2"/>
        <w:spacing w:line="240" w:lineRule="auto"/>
        <w:rPr>
          <w:noProof/>
          <w:szCs w:val="24"/>
        </w:rPr>
      </w:pPr>
      <w:r w:rsidRPr="001F60CD">
        <w:rPr>
          <w:position w:val="-94"/>
        </w:rPr>
        <w:object w:dxaOrig="2700" w:dyaOrig="2000" w14:anchorId="3D2FE739">
          <v:shape id="_x0000_i1132" type="#_x0000_t75" style="width:134.85pt;height:100.7pt" o:ole="">
            <v:imagedata r:id="rId216" o:title=""/>
          </v:shape>
          <o:OLEObject Type="Embed" ProgID="Equation.DSMT4" ShapeID="_x0000_i1132" DrawAspect="Content" ObjectID="_1774698113" r:id="rId217"/>
        </w:object>
      </w:r>
      <w:r w:rsidR="00EF07B5" w:rsidRPr="00EF07B5">
        <w:rPr>
          <w:noProof/>
          <w:sz w:val="24"/>
          <w:szCs w:val="24"/>
        </w:rPr>
        <w:t>,</w:t>
      </w:r>
      <w:r w:rsidR="00EF07B5">
        <w:rPr>
          <w:noProof/>
          <w:szCs w:val="24"/>
        </w:rPr>
        <w:t xml:space="preserve"> </w:t>
      </w:r>
      <w:r w:rsidRPr="001F60CD">
        <w:rPr>
          <w:position w:val="-94"/>
        </w:rPr>
        <w:object w:dxaOrig="3260" w:dyaOrig="2000" w14:anchorId="0C8B13FE">
          <v:shape id="_x0000_i1133" type="#_x0000_t75" style="width:162.9pt;height:100.7pt" o:ole="">
            <v:imagedata r:id="rId218" o:title=""/>
          </v:shape>
          <o:OLEObject Type="Embed" ProgID="Equation.DSMT4" ShapeID="_x0000_i1133" DrawAspect="Content" ObjectID="_1774698114" r:id="rId219"/>
        </w:object>
      </w:r>
    </w:p>
    <w:p w14:paraId="71FFE57D" w14:textId="77777777" w:rsidR="009E04F6" w:rsidRPr="00DE06F8" w:rsidRDefault="009E04F6" w:rsidP="009E04F6">
      <w:pPr>
        <w:rPr>
          <w:rFonts w:ascii="Times New Roman" w:hAnsi="Times New Roman"/>
          <w:noProof/>
          <w:szCs w:val="24"/>
        </w:rPr>
      </w:pPr>
    </w:p>
    <w:p w14:paraId="0113DD2E" w14:textId="6F995E35" w:rsidR="00F94C7E" w:rsidRDefault="001F60CD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92"/>
        </w:rPr>
        <w:object w:dxaOrig="5960" w:dyaOrig="1960" w14:anchorId="197872CD">
          <v:shape id="_x0000_i1134" type="#_x0000_t75" style="width:297.75pt;height:98.25pt" o:ole="">
            <v:imagedata r:id="rId220" o:title=""/>
          </v:shape>
          <o:OLEObject Type="Embed" ProgID="Equation.DSMT4" ShapeID="_x0000_i1134" DrawAspect="Content" ObjectID="_1774698115" r:id="rId221"/>
        </w:object>
      </w:r>
    </w:p>
    <w:p w14:paraId="7218EF6C" w14:textId="77777777" w:rsidR="0070745C" w:rsidRPr="0070745C" w:rsidRDefault="0070745C" w:rsidP="0070745C">
      <w:pPr>
        <w:rPr>
          <w:rFonts w:ascii="Times New Roman" w:hAnsi="Times New Roman"/>
        </w:rPr>
      </w:pPr>
    </w:p>
    <w:p w14:paraId="41A5E78A" w14:textId="4B041159" w:rsidR="00F94C7E" w:rsidRDefault="001F60CD" w:rsidP="0070745C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100"/>
          <w:szCs w:val="24"/>
          <w:lang w:val="fi-FI"/>
        </w:rPr>
      </w:pPr>
      <w:r w:rsidRPr="001F60CD">
        <w:rPr>
          <w:position w:val="-92"/>
        </w:rPr>
        <w:object w:dxaOrig="6860" w:dyaOrig="1960" w14:anchorId="14C70700">
          <v:shape id="_x0000_i1135" type="#_x0000_t75" style="width:342.9pt;height:98.25pt" o:ole="">
            <v:imagedata r:id="rId222" o:title=""/>
          </v:shape>
          <o:OLEObject Type="Embed" ProgID="Equation.DSMT4" ShapeID="_x0000_i1135" DrawAspect="Content" ObjectID="_1774698116" r:id="rId223"/>
        </w:object>
      </w:r>
    </w:p>
    <w:p w14:paraId="14B06E54" w14:textId="77777777" w:rsidR="0070745C" w:rsidRDefault="0070745C" w:rsidP="0070745C"/>
    <w:p w14:paraId="7590E074" w14:textId="77777777" w:rsidR="00B056B4" w:rsidRPr="0070745C" w:rsidRDefault="00B056B4" w:rsidP="0070745C"/>
    <w:p w14:paraId="4F855425" w14:textId="77777777" w:rsidR="00F94C7E" w:rsidRDefault="00F94C7E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PLATE EQUATIONS</w:t>
      </w:r>
    </w:p>
    <w:p w14:paraId="48FA0228" w14:textId="77777777" w:rsidR="0070745C" w:rsidRPr="00DE06F8" w:rsidRDefault="0070745C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3A3195E5" w14:textId="7AA13E2A" w:rsidR="00316B64" w:rsidRDefault="007B39FD" w:rsidP="009977EC">
      <w:r w:rsidRPr="007B39FD">
        <w:rPr>
          <w:position w:val="-12"/>
        </w:rPr>
        <w:object w:dxaOrig="1359" w:dyaOrig="400" w14:anchorId="6AB6CB62">
          <v:shape id="_x0000_i1207" type="#_x0000_t75" style="width:67.75pt;height:19.55pt" o:ole="">
            <v:imagedata r:id="rId224" o:title=""/>
          </v:shape>
          <o:OLEObject Type="Embed" ProgID="Equation.DSMT4" ShapeID="_x0000_i1207" DrawAspect="Content" ObjectID="_1774698117" r:id="rId225"/>
        </w:object>
      </w:r>
      <w:r w:rsidR="009E04F6" w:rsidRPr="00316B64">
        <w:t xml:space="preserve">, </w:t>
      </w:r>
      <w:r w:rsidR="003A1C6A" w:rsidRPr="001F60CD">
        <w:rPr>
          <w:position w:val="-12"/>
        </w:rPr>
        <w:object w:dxaOrig="2720" w:dyaOrig="400" w14:anchorId="156AD6A6">
          <v:shape id="_x0000_i1205" type="#_x0000_t75" style="width:136.05pt;height:20.15pt" o:ole="">
            <v:imagedata r:id="rId226" o:title=""/>
          </v:shape>
          <o:OLEObject Type="Embed" ProgID="Equation.DSMT4" ShapeID="_x0000_i1205" DrawAspect="Content" ObjectID="_1774698118" r:id="rId227"/>
        </w:object>
      </w:r>
      <w:r w:rsidR="00092421">
        <w:t xml:space="preserve">,  </w:t>
      </w:r>
      <w:r w:rsidR="00F83C9E" w:rsidRPr="00F83C9E">
        <w:rPr>
          <w:position w:val="-34"/>
        </w:rPr>
        <w:object w:dxaOrig="1780" w:dyaOrig="800" w14:anchorId="70BCE2BC">
          <v:shape id="_x0000_i1211" type="#_x0000_t75" style="width:89.1pt;height:39.65pt" o:ole="">
            <v:imagedata r:id="rId228" o:title=""/>
          </v:shape>
          <o:OLEObject Type="Embed" ProgID="Equation.DSMT4" ShapeID="_x0000_i1211" DrawAspect="Content" ObjectID="_1774698119" r:id="rId229"/>
        </w:object>
      </w:r>
    </w:p>
    <w:p w14:paraId="1B50321C" w14:textId="77777777" w:rsidR="009977EC" w:rsidRPr="00DE06F8" w:rsidRDefault="009977EC" w:rsidP="009977E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E9F0D53" w14:textId="41739FD7" w:rsidR="00F94C7E" w:rsidRPr="00316B64" w:rsidRDefault="00DB57BA" w:rsidP="00316B64">
      <w:r w:rsidRPr="00DB57BA">
        <w:rPr>
          <w:position w:val="-40"/>
        </w:rPr>
        <w:object w:dxaOrig="6780" w:dyaOrig="920" w14:anchorId="7E24B041">
          <v:shape id="_x0000_i1213" type="#_x0000_t75" style="width:339.25pt;height:45.75pt" o:ole="">
            <v:imagedata r:id="rId230" o:title=""/>
          </v:shape>
          <o:OLEObject Type="Embed" ProgID="Equation.DSMT4" ShapeID="_x0000_i1213" DrawAspect="Content" ObjectID="_1774698120" r:id="rId231"/>
        </w:object>
      </w:r>
      <w:r w:rsidR="00316B64">
        <w:t xml:space="preserve">,  </w:t>
      </w:r>
      <w:r w:rsidR="001F60CD" w:rsidRPr="001F60CD">
        <w:rPr>
          <w:position w:val="-12"/>
        </w:rPr>
        <w:object w:dxaOrig="1200" w:dyaOrig="400" w14:anchorId="24FF30A1">
          <v:shape id="_x0000_i1139" type="#_x0000_t75" style="width:60.4pt;height:20.15pt" o:ole="">
            <v:imagedata r:id="rId232" o:title=""/>
          </v:shape>
          <o:OLEObject Type="Embed" ProgID="Equation.DSMT4" ShapeID="_x0000_i1139" DrawAspect="Content" ObjectID="_1774698121" r:id="rId233"/>
        </w:object>
      </w:r>
    </w:p>
    <w:p w14:paraId="66CF08FC" w14:textId="77777777" w:rsidR="009E04F6" w:rsidRPr="00DE06F8" w:rsidRDefault="009E04F6" w:rsidP="009E04F6">
      <w:pPr>
        <w:pStyle w:val="Footer"/>
        <w:tabs>
          <w:tab w:val="left" w:pos="567"/>
        </w:tabs>
        <w:jc w:val="left"/>
        <w:rPr>
          <w:rFonts w:ascii="Times New Roman" w:hAnsi="Times New Roman"/>
          <w:noProof/>
          <w:position w:val="-14"/>
          <w:szCs w:val="24"/>
        </w:rPr>
      </w:pPr>
    </w:p>
    <w:p w14:paraId="2F9891AD" w14:textId="4FFB34EE" w:rsidR="00F94C7E" w:rsidRDefault="00F94C7E" w:rsidP="000F46FA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REISSNER-MINDLIN PLATE </w:t>
      </w:r>
      <w:r w:rsidR="00316B64">
        <w:rPr>
          <w:b/>
          <w:bCs/>
          <w:color w:val="000000"/>
          <w:sz w:val="24"/>
          <w:szCs w:val="24"/>
        </w:rPr>
        <w:t xml:space="preserve"> </w:t>
      </w:r>
      <w:r w:rsidR="001F60CD" w:rsidRPr="001F60CD">
        <w:rPr>
          <w:position w:val="-10"/>
        </w:rPr>
        <w:object w:dxaOrig="800" w:dyaOrig="320" w14:anchorId="0CA18529">
          <v:shape id="_x0000_i1140" type="#_x0000_t75" style="width:39.65pt;height:16.45pt" o:ole="">
            <v:imagedata r:id="rId234" o:title=""/>
          </v:shape>
          <o:OLEObject Type="Embed" ProgID="Equation.DSMT4" ShapeID="_x0000_i1140" DrawAspect="Content" ObjectID="_1774698122" r:id="rId235"/>
        </w:object>
      </w:r>
    </w:p>
    <w:p w14:paraId="0B19636E" w14:textId="77777777" w:rsidR="000F46FA" w:rsidRDefault="000F46FA" w:rsidP="000F46FA">
      <w:pPr>
        <w:pStyle w:val="BodyText2"/>
        <w:spacing w:line="240" w:lineRule="auto"/>
        <w:rPr>
          <w:bCs/>
          <w:sz w:val="24"/>
          <w:szCs w:val="24"/>
        </w:rPr>
      </w:pPr>
    </w:p>
    <w:p w14:paraId="680834AC" w14:textId="6904FB3C" w:rsidR="009E04F6" w:rsidRDefault="00643376" w:rsidP="009E04F6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6"/>
        </w:rPr>
        <w:object w:dxaOrig="7060" w:dyaOrig="440" w14:anchorId="545C26B6">
          <v:shape id="_x0000_i1141" type="#_x0000_t75" style="width:353.3pt;height:21.95pt" o:ole="">
            <v:imagedata r:id="rId236" o:title=""/>
          </v:shape>
          <o:OLEObject Type="Embed" ProgID="Equation.DSMT4" ShapeID="_x0000_i1141" DrawAspect="Content" ObjectID="_1774698123" r:id="rId237"/>
        </w:objec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</w:p>
    <w:p w14:paraId="1DD98FCA" w14:textId="77777777" w:rsidR="00316B64" w:rsidRDefault="00316B64" w:rsidP="00316B64">
      <w:pPr>
        <w:pStyle w:val="BodyText2"/>
        <w:spacing w:line="240" w:lineRule="auto"/>
        <w:rPr>
          <w:bCs/>
          <w:sz w:val="24"/>
          <w:szCs w:val="24"/>
        </w:rPr>
      </w:pPr>
    </w:p>
    <w:p w14:paraId="3E6E020A" w14:textId="3087D2C7" w:rsidR="00316B64" w:rsidRDefault="008A70AA" w:rsidP="00316B64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6"/>
        </w:rPr>
        <w:object w:dxaOrig="4360" w:dyaOrig="440" w14:anchorId="7DEC4217">
          <v:shape id="_x0000_i1142" type="#_x0000_t75" style="width:218.45pt;height:21.95pt" o:ole="">
            <v:imagedata r:id="rId238" o:title=""/>
          </v:shape>
          <o:OLEObject Type="Embed" ProgID="Equation.DSMT4" ShapeID="_x0000_i1142" DrawAspect="Content" ObjectID="_1774698124" r:id="rId239"/>
        </w:object>
      </w:r>
    </w:p>
    <w:p w14:paraId="1D510251" w14:textId="77777777" w:rsidR="00900BD7" w:rsidRDefault="00900BD7" w:rsidP="00316B64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</w:p>
    <w:p w14:paraId="47D2983F" w14:textId="061822EE" w:rsidR="00F94C7E" w:rsidRDefault="001F60CD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68"/>
        </w:rPr>
        <w:object w:dxaOrig="2420" w:dyaOrig="1480" w14:anchorId="5B49A0D9">
          <v:shape id="_x0000_i1143" type="#_x0000_t75" style="width:121.4pt;height:73.85pt" o:ole="">
            <v:imagedata r:id="rId240" o:title=""/>
          </v:shape>
          <o:OLEObject Type="Embed" ProgID="Equation.DSMT4" ShapeID="_x0000_i1143" DrawAspect="Content" ObjectID="_1774698125" r:id="rId241"/>
        </w:object>
      </w:r>
      <w:r w:rsidR="00316B64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100"/>
        </w:rPr>
        <w:object w:dxaOrig="2600" w:dyaOrig="2120" w14:anchorId="0B98D233">
          <v:shape id="_x0000_i1144" type="#_x0000_t75" style="width:129.95pt;height:106.15pt" o:ole="">
            <v:imagedata r:id="rId242" o:title=""/>
          </v:shape>
          <o:OLEObject Type="Embed" ProgID="Equation.DSMT4" ShapeID="_x0000_i1144" DrawAspect="Content" ObjectID="_1774698126" r:id="rId243"/>
        </w:objec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</w:p>
    <w:p w14:paraId="752772EA" w14:textId="77777777" w:rsidR="001A321A" w:rsidRPr="00DE06F8" w:rsidRDefault="001A321A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05706689" w14:textId="3C2E8574" w:rsidR="00F94C7E" w:rsidRPr="00DE5245" w:rsidRDefault="001F60CD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06"/>
        </w:rPr>
        <w:object w:dxaOrig="2580" w:dyaOrig="2240" w14:anchorId="20E6FEAF">
          <v:shape id="_x0000_i1145" type="#_x0000_t75" style="width:128.75pt;height:111.65pt" o:ole="">
            <v:imagedata r:id="rId244" o:title=""/>
          </v:shape>
          <o:OLEObject Type="Embed" ProgID="Equation.DSMT4" ShapeID="_x0000_i1145" DrawAspect="Content" ObjectID="_1774698127" r:id="rId245"/>
        </w:object>
      </w:r>
      <w:r w:rsidR="001A321A" w:rsidRPr="00DE5245">
        <w:rPr>
          <w:rFonts w:ascii="Times New Roman" w:hAnsi="Times New Roman"/>
          <w:noProof/>
          <w:szCs w:val="24"/>
        </w:rPr>
        <w:t>,</w:t>
      </w:r>
      <w:r w:rsidR="00F94C7E" w:rsidRPr="00DE5245">
        <w:rPr>
          <w:rFonts w:ascii="Times New Roman" w:hAnsi="Times New Roman"/>
          <w:bCs/>
          <w:color w:val="000000"/>
          <w:szCs w:val="24"/>
        </w:rPr>
        <w:t xml:space="preserve"> </w:t>
      </w:r>
      <w:r w:rsidRPr="001F60CD">
        <w:rPr>
          <w:position w:val="-100"/>
        </w:rPr>
        <w:object w:dxaOrig="2860" w:dyaOrig="2120" w14:anchorId="2ABD4382">
          <v:shape id="_x0000_i1146" type="#_x0000_t75" style="width:142.8pt;height:106.15pt" o:ole="">
            <v:imagedata r:id="rId246" o:title=""/>
          </v:shape>
          <o:OLEObject Type="Embed" ProgID="Equation.DSMT4" ShapeID="_x0000_i1146" DrawAspect="Content" ObjectID="_1774698128" r:id="rId247"/>
        </w:object>
      </w:r>
      <w:r w:rsidR="00DE5245" w:rsidRPr="00DE5245">
        <w:rPr>
          <w:rFonts w:ascii="Times New Roman" w:hAnsi="Times New Roman"/>
          <w:bCs/>
          <w:color w:val="000000"/>
          <w:szCs w:val="24"/>
        </w:rPr>
        <w:t xml:space="preserve">, </w:t>
      </w:r>
      <w:r w:rsidRPr="001F60CD">
        <w:rPr>
          <w:position w:val="-62"/>
        </w:rPr>
        <w:object w:dxaOrig="2040" w:dyaOrig="1359" w14:anchorId="13AC21AA">
          <v:shape id="_x0000_i1147" type="#_x0000_t75" style="width:101.9pt;height:68.35pt" o:ole="">
            <v:imagedata r:id="rId248" o:title=""/>
          </v:shape>
          <o:OLEObject Type="Embed" ProgID="Equation.DSMT4" ShapeID="_x0000_i1147" DrawAspect="Content" ObjectID="_1774698129" r:id="rId249"/>
        </w:object>
      </w:r>
      <w:r w:rsidR="00F94C7E" w:rsidRPr="00DE5245">
        <w:rPr>
          <w:rFonts w:ascii="Times New Roman" w:hAnsi="Times New Roman"/>
          <w:bCs/>
          <w:color w:val="000000"/>
          <w:szCs w:val="24"/>
        </w:rPr>
        <w:t xml:space="preserve"> </w:t>
      </w:r>
    </w:p>
    <w:p w14:paraId="441A3C0F" w14:textId="77777777" w:rsidR="001A321A" w:rsidRPr="00DE06F8" w:rsidRDefault="001A321A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D7EDE52" w14:textId="35D75587" w:rsidR="00F94C7E" w:rsidRDefault="00F94C7E" w:rsidP="002D1EFE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lastRenderedPageBreak/>
        <w:t xml:space="preserve">REISSNER-MINDLIN PLATE </w:t>
      </w:r>
      <w:r w:rsidR="001F60CD" w:rsidRPr="001F60CD">
        <w:rPr>
          <w:position w:val="-10"/>
        </w:rPr>
        <w:object w:dxaOrig="780" w:dyaOrig="320" w14:anchorId="2FB34B4F">
          <v:shape id="_x0000_i1148" type="#_x0000_t75" style="width:39.05pt;height:16.45pt" o:ole="">
            <v:imagedata r:id="rId250" o:title=""/>
          </v:shape>
          <o:OLEObject Type="Embed" ProgID="Equation.DSMT4" ShapeID="_x0000_i1148" DrawAspect="Content" ObjectID="_1774698130" r:id="rId251"/>
        </w:object>
      </w:r>
    </w:p>
    <w:p w14:paraId="4723C595" w14:textId="77777777" w:rsidR="00D70536" w:rsidRDefault="00D70536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</w:p>
    <w:bookmarkStart w:id="2" w:name="_Hlk36629435"/>
    <w:p w14:paraId="425FBE25" w14:textId="7D025E2A" w:rsidR="00D70536" w:rsidRPr="00235F71" w:rsidRDefault="001F60CD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  <w:r w:rsidRPr="001F60CD">
        <w:rPr>
          <w:position w:val="-72"/>
        </w:rPr>
        <w:object w:dxaOrig="3560" w:dyaOrig="1560" w14:anchorId="77D91387">
          <v:shape id="_x0000_i1149" type="#_x0000_t75" style="width:177.55pt;height:78.1pt" o:ole="">
            <v:imagedata r:id="rId252" o:title=""/>
          </v:shape>
          <o:OLEObject Type="Embed" ProgID="Equation.DSMT4" ShapeID="_x0000_i1149" DrawAspect="Content" ObjectID="_1774698131" r:id="rId253"/>
        </w:object>
      </w:r>
      <w:r w:rsidR="00D70536">
        <w:rPr>
          <w:rFonts w:ascii="Times New Roman" w:hAnsi="Times New Roman"/>
          <w:szCs w:val="24"/>
        </w:rPr>
        <w:t xml:space="preserve">, </w:t>
      </w:r>
      <w:bookmarkEnd w:id="2"/>
      <w:r w:rsidRPr="001F60CD">
        <w:rPr>
          <w:position w:val="-104"/>
        </w:rPr>
        <w:object w:dxaOrig="3480" w:dyaOrig="2200" w14:anchorId="5B0BF535">
          <v:shape id="_x0000_i1150" type="#_x0000_t75" style="width:173.9pt;height:109.85pt" o:ole="">
            <v:imagedata r:id="rId254" o:title=""/>
          </v:shape>
          <o:OLEObject Type="Embed" ProgID="Equation.DSMT4" ShapeID="_x0000_i1150" DrawAspect="Content" ObjectID="_1774698132" r:id="rId255"/>
        </w:object>
      </w:r>
    </w:p>
    <w:p w14:paraId="6E0E6330" w14:textId="77777777" w:rsidR="00B255E3" w:rsidRPr="00B255E3" w:rsidRDefault="00B255E3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</w:p>
    <w:p w14:paraId="390008CC" w14:textId="2C31B8E1" w:rsidR="001A321A" w:rsidRDefault="001F60CD" w:rsidP="001A321A">
      <w:pPr>
        <w:pStyle w:val="BodyText2"/>
        <w:spacing w:line="240" w:lineRule="auto"/>
        <w:rPr>
          <w:bCs/>
          <w:sz w:val="24"/>
          <w:szCs w:val="24"/>
        </w:rPr>
      </w:pPr>
      <w:r w:rsidRPr="001F60CD">
        <w:rPr>
          <w:position w:val="-106"/>
        </w:rPr>
        <w:object w:dxaOrig="3800" w:dyaOrig="2240" w14:anchorId="61A82E8D">
          <v:shape id="_x0000_i1151" type="#_x0000_t75" style="width:189.75pt;height:111.65pt" o:ole="">
            <v:imagedata r:id="rId256" o:title=""/>
          </v:shape>
          <o:OLEObject Type="Embed" ProgID="Equation.DSMT4" ShapeID="_x0000_i1151" DrawAspect="Content" ObjectID="_1774698133" r:id="rId257"/>
        </w:object>
      </w:r>
      <w:r w:rsidR="001A321A">
        <w:rPr>
          <w:bCs/>
          <w:sz w:val="24"/>
          <w:szCs w:val="24"/>
        </w:rPr>
        <w:t>,</w:t>
      </w:r>
      <w:r w:rsidR="00B255E3">
        <w:rPr>
          <w:bCs/>
          <w:sz w:val="24"/>
          <w:szCs w:val="24"/>
        </w:rPr>
        <w:t xml:space="preserve"> </w:t>
      </w:r>
      <w:r w:rsidRPr="001F60CD">
        <w:rPr>
          <w:position w:val="-104"/>
        </w:rPr>
        <w:object w:dxaOrig="3860" w:dyaOrig="2200" w14:anchorId="6B7A93B8">
          <v:shape id="_x0000_i1152" type="#_x0000_t75" style="width:193.4pt;height:109.85pt" o:ole="">
            <v:imagedata r:id="rId258" o:title=""/>
          </v:shape>
          <o:OLEObject Type="Embed" ProgID="Equation.DSMT4" ShapeID="_x0000_i1152" DrawAspect="Content" ObjectID="_1774698134" r:id="rId259"/>
        </w:object>
      </w:r>
    </w:p>
    <w:p w14:paraId="515E445D" w14:textId="77777777" w:rsidR="00F94C7E" w:rsidRPr="00DE06F8" w:rsidRDefault="00F94C7E" w:rsidP="001A321A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Cs/>
          <w:sz w:val="24"/>
          <w:szCs w:val="24"/>
        </w:rPr>
        <w:t xml:space="preserve"> </w:t>
      </w:r>
    </w:p>
    <w:p w14:paraId="28717DDA" w14:textId="3045C44D" w:rsidR="00F94C7E" w:rsidRDefault="001F60CD" w:rsidP="001A321A">
      <w:pPr>
        <w:pStyle w:val="BodyText2"/>
        <w:spacing w:line="240" w:lineRule="auto"/>
        <w:rPr>
          <w:sz w:val="24"/>
          <w:szCs w:val="24"/>
        </w:rPr>
      </w:pPr>
      <w:r w:rsidRPr="001F60CD">
        <w:rPr>
          <w:position w:val="-62"/>
        </w:rPr>
        <w:object w:dxaOrig="2299" w:dyaOrig="1359" w14:anchorId="5E55DD1C">
          <v:shape id="_x0000_i1153" type="#_x0000_t75" style="width:114.7pt;height:68.35pt" o:ole="">
            <v:imagedata r:id="rId260" o:title=""/>
          </v:shape>
          <o:OLEObject Type="Embed" ProgID="Equation.DSMT4" ShapeID="_x0000_i1153" DrawAspect="Content" ObjectID="_1774698135" r:id="rId261"/>
        </w:object>
      </w:r>
    </w:p>
    <w:p w14:paraId="24F5D469" w14:textId="77777777" w:rsidR="001A321A" w:rsidRPr="00DE06F8" w:rsidRDefault="001A321A" w:rsidP="001A321A">
      <w:pPr>
        <w:pStyle w:val="BodyText2"/>
        <w:spacing w:line="240" w:lineRule="auto"/>
        <w:rPr>
          <w:sz w:val="24"/>
          <w:szCs w:val="24"/>
        </w:rPr>
      </w:pPr>
    </w:p>
    <w:p w14:paraId="05E28D2D" w14:textId="6E601D6F" w:rsidR="00F94C7E" w:rsidRDefault="00F94C7E" w:rsidP="00E94B76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KIRCHHOFF PLATE</w:t>
      </w:r>
      <w:r w:rsidR="00D22FCA">
        <w:rPr>
          <w:b/>
          <w:bCs/>
          <w:color w:val="000000"/>
          <w:sz w:val="24"/>
          <w:szCs w:val="24"/>
        </w:rPr>
        <w:t xml:space="preserve"> BENDING</w:t>
      </w:r>
      <w:r w:rsidR="0054089D">
        <w:rPr>
          <w:b/>
          <w:bCs/>
          <w:color w:val="000000"/>
          <w:sz w:val="24"/>
          <w:szCs w:val="24"/>
        </w:rPr>
        <w:t xml:space="preserve">  </w:t>
      </w:r>
      <w:r w:rsidR="001F60CD" w:rsidRPr="001F60CD">
        <w:rPr>
          <w:position w:val="-10"/>
        </w:rPr>
        <w:object w:dxaOrig="780" w:dyaOrig="320" w14:anchorId="26CA5829">
          <v:shape id="_x0000_i1154" type="#_x0000_t75" style="width:39.05pt;height:16.45pt" o:ole="">
            <v:imagedata r:id="rId262" o:title=""/>
          </v:shape>
          <o:OLEObject Type="Embed" ProgID="Equation.DSMT4" ShapeID="_x0000_i1154" DrawAspect="Content" ObjectID="_1774698136" r:id="rId263"/>
        </w:object>
      </w:r>
    </w:p>
    <w:p w14:paraId="5F4EA055" w14:textId="77777777" w:rsidR="00DE5245" w:rsidRPr="00DE06F8" w:rsidRDefault="00DE5245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669C46E" w14:textId="537BE4F5" w:rsidR="00DE5245" w:rsidRDefault="001F60CD" w:rsidP="00DE5245">
      <w:pPr>
        <w:pStyle w:val="BodyText2"/>
        <w:spacing w:line="240" w:lineRule="auto"/>
      </w:pPr>
      <w:r w:rsidRPr="001F60CD">
        <w:rPr>
          <w:position w:val="-24"/>
        </w:rPr>
        <w:object w:dxaOrig="1620" w:dyaOrig="620" w14:anchorId="4928769F">
          <v:shape id="_x0000_i1155" type="#_x0000_t75" style="width:81.15pt;height:31.1pt" o:ole="">
            <v:imagedata r:id="rId264" o:title=""/>
          </v:shape>
          <o:OLEObject Type="Embed" ProgID="Equation.DSMT4" ShapeID="_x0000_i1155" DrawAspect="Content" ObjectID="_1774698137" r:id="rId265"/>
        </w:object>
      </w:r>
      <w:r w:rsidR="002D1EFE">
        <w:rPr>
          <w:sz w:val="24"/>
          <w:szCs w:val="24"/>
        </w:rPr>
        <w:t xml:space="preserve">,   </w:t>
      </w:r>
      <w:r w:rsidRPr="001F60CD">
        <w:rPr>
          <w:position w:val="-24"/>
        </w:rPr>
        <w:object w:dxaOrig="4500" w:dyaOrig="700" w14:anchorId="04DE1AFF">
          <v:shape id="_x0000_i1156" type="#_x0000_t75" style="width:225.15pt;height:34.8pt" o:ole="">
            <v:imagedata r:id="rId266" o:title=""/>
          </v:shape>
          <o:OLEObject Type="Embed" ProgID="Equation.DSMT4" ShapeID="_x0000_i1156" DrawAspect="Content" ObjectID="_1774698138" r:id="rId267"/>
        </w:object>
      </w:r>
    </w:p>
    <w:p w14:paraId="09AF0A2E" w14:textId="77777777" w:rsidR="008C0753" w:rsidRDefault="008C0753" w:rsidP="00DE5245">
      <w:pPr>
        <w:pStyle w:val="BodyText2"/>
        <w:spacing w:line="240" w:lineRule="auto"/>
      </w:pPr>
    </w:p>
    <w:p w14:paraId="024930CE" w14:textId="77777777" w:rsidR="00612426" w:rsidRDefault="00612426" w:rsidP="00DE5245">
      <w:pPr>
        <w:pStyle w:val="BodyText2"/>
        <w:spacing w:line="240" w:lineRule="auto"/>
      </w:pPr>
    </w:p>
    <w:p w14:paraId="14439C48" w14:textId="6D762D12" w:rsidR="008C0753" w:rsidRDefault="008C0753" w:rsidP="008C075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SHELL</w:t>
      </w:r>
      <w:r w:rsidRPr="00DE06F8">
        <w:rPr>
          <w:b/>
          <w:bCs/>
          <w:color w:val="000000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EQUATIONS</w:t>
      </w:r>
    </w:p>
    <w:p w14:paraId="0A0621A9" w14:textId="77777777" w:rsidR="00D67724" w:rsidRPr="00DE06F8" w:rsidRDefault="00D67724" w:rsidP="00D67724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28461987" w14:textId="2DD3EE22" w:rsidR="00D67724" w:rsidRDefault="00D07D36" w:rsidP="00D67724">
      <w:r w:rsidRPr="00D07D36">
        <w:rPr>
          <w:position w:val="-12"/>
        </w:rPr>
        <w:object w:dxaOrig="2100" w:dyaOrig="400" w14:anchorId="347C7AE1">
          <v:shape id="_x0000_i1184" type="#_x0000_t75" style="width:104.95pt;height:19.55pt" o:ole="">
            <v:imagedata r:id="rId268" o:title=""/>
          </v:shape>
          <o:OLEObject Type="Embed" ProgID="Equation.DSMT4" ShapeID="_x0000_i1184" DrawAspect="Content" ObjectID="_1774698139" r:id="rId269"/>
        </w:object>
      </w:r>
      <w:r w:rsidR="00D67724" w:rsidRPr="00316B64">
        <w:t xml:space="preserve">, </w:t>
      </w:r>
      <w:r w:rsidR="0099423D" w:rsidRPr="001F60CD">
        <w:rPr>
          <w:position w:val="-12"/>
        </w:rPr>
        <w:object w:dxaOrig="3379" w:dyaOrig="400" w14:anchorId="2682C78E">
          <v:shape id="_x0000_i1187" type="#_x0000_t75" style="width:169pt;height:20.15pt" o:ole="">
            <v:imagedata r:id="rId270" o:title=""/>
          </v:shape>
          <o:OLEObject Type="Embed" ProgID="Equation.DSMT4" ShapeID="_x0000_i1187" DrawAspect="Content" ObjectID="_1774698140" r:id="rId271"/>
        </w:object>
      </w:r>
      <w:r w:rsidR="00D67724" w:rsidRPr="00316B64">
        <w:t>,</w:t>
      </w:r>
      <w:r w:rsidR="00D67724">
        <w:t xml:space="preserve"> </w:t>
      </w:r>
      <w:r w:rsidR="00EB74F3">
        <w:t xml:space="preserve">  </w:t>
      </w:r>
      <w:r w:rsidR="00EB74F3" w:rsidRPr="00340C3A">
        <w:rPr>
          <w:position w:val="-34"/>
        </w:rPr>
        <w:object w:dxaOrig="3180" w:dyaOrig="800" w14:anchorId="0D0C598B">
          <v:shape id="_x0000_i1215" type="#_x0000_t75" style="width:159.85pt;height:39.65pt" o:ole="">
            <v:imagedata r:id="rId272" o:title=""/>
          </v:shape>
          <o:OLEObject Type="Embed" ProgID="Equation.DSMT4" ShapeID="_x0000_i1215" DrawAspect="Content" ObjectID="_1774698141" r:id="rId273"/>
        </w:object>
      </w:r>
    </w:p>
    <w:p w14:paraId="244E0E4F" w14:textId="77777777" w:rsidR="00D67724" w:rsidRPr="00DE06F8" w:rsidRDefault="00D67724" w:rsidP="00D67724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7DFDE36" w14:textId="77777777" w:rsidR="0020610E" w:rsidRDefault="0005184E" w:rsidP="00D67724">
      <w:r w:rsidRPr="0005184E">
        <w:rPr>
          <w:position w:val="-40"/>
        </w:rPr>
        <w:object w:dxaOrig="8320" w:dyaOrig="920" w14:anchorId="022E66CF">
          <v:shape id="_x0000_i1218" type="#_x0000_t75" style="width:416.15pt;height:45.75pt" o:ole="">
            <v:imagedata r:id="rId274" o:title=""/>
          </v:shape>
          <o:OLEObject Type="Embed" ProgID="Equation.DSMT4" ShapeID="_x0000_i1218" DrawAspect="Content" ObjectID="_1774698142" r:id="rId275"/>
        </w:object>
      </w:r>
      <w:r w:rsidR="00D67724">
        <w:t xml:space="preserve">,  </w:t>
      </w:r>
    </w:p>
    <w:p w14:paraId="0A4CDA14" w14:textId="77777777" w:rsidR="0020610E" w:rsidRDefault="0020610E" w:rsidP="00D67724"/>
    <w:p w14:paraId="6187C45D" w14:textId="125CB9B4" w:rsidR="00D67724" w:rsidRDefault="00D67724" w:rsidP="00D67724">
      <w:r w:rsidRPr="001F60CD">
        <w:rPr>
          <w:position w:val="-12"/>
        </w:rPr>
        <w:object w:dxaOrig="1200" w:dyaOrig="400" w14:anchorId="492ACCF8">
          <v:shape id="_x0000_i1182" type="#_x0000_t75" style="width:60.4pt;height:20.15pt" o:ole="">
            <v:imagedata r:id="rId232" o:title=""/>
          </v:shape>
          <o:OLEObject Type="Embed" ProgID="Equation.DSMT4" ShapeID="_x0000_i1182" DrawAspect="Content" ObjectID="_1774698143" r:id="rId276"/>
        </w:object>
      </w:r>
    </w:p>
    <w:p w14:paraId="24315982" w14:textId="77777777" w:rsidR="008C0753" w:rsidRDefault="008C0753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02A18ADA" w14:textId="77777777" w:rsidR="00DE5245" w:rsidRDefault="00DE5245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0A588D56" w14:textId="44B482E4" w:rsidR="002D1EFE" w:rsidRDefault="00F94C7E" w:rsidP="002D1EFE">
      <w:pPr>
        <w:pStyle w:val="BodyText2"/>
        <w:spacing w:line="240" w:lineRule="auto"/>
        <w:rPr>
          <w:bCs/>
          <w:sz w:val="24"/>
          <w:szCs w:val="24"/>
        </w:rPr>
      </w:pPr>
      <w:r w:rsidRPr="00A359D9">
        <w:rPr>
          <w:b/>
          <w:sz w:val="24"/>
          <w:szCs w:val="24"/>
        </w:rPr>
        <w:t xml:space="preserve">MEMBRANE EQUATIONS IN CYLINDRICAL GEOMETRY  </w:t>
      </w:r>
      <w:r w:rsidR="001F60CD" w:rsidRPr="001F60CD">
        <w:rPr>
          <w:position w:val="-10"/>
        </w:rPr>
        <w:object w:dxaOrig="780" w:dyaOrig="320" w14:anchorId="325E0584">
          <v:shape id="_x0000_i1157" type="#_x0000_t75" style="width:39.05pt;height:16.45pt" o:ole="">
            <v:imagedata r:id="rId277" o:title=""/>
          </v:shape>
          <o:OLEObject Type="Embed" ProgID="Equation.DSMT4" ShapeID="_x0000_i1157" DrawAspect="Content" ObjectID="_1774698144" r:id="rId278"/>
        </w:object>
      </w:r>
    </w:p>
    <w:p w14:paraId="0232E24E" w14:textId="77777777" w:rsidR="002D1EFE" w:rsidRPr="00A359D9" w:rsidRDefault="002D1EFE" w:rsidP="002D1EFE">
      <w:pPr>
        <w:pStyle w:val="BodyText2"/>
        <w:spacing w:line="240" w:lineRule="auto"/>
        <w:rPr>
          <w:b/>
          <w:sz w:val="24"/>
          <w:szCs w:val="24"/>
        </w:rPr>
      </w:pPr>
    </w:p>
    <w:p w14:paraId="75208E6F" w14:textId="38717821" w:rsidR="00F94C7E" w:rsidRDefault="001F60CD" w:rsidP="002D1EFE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106"/>
        </w:rPr>
        <w:object w:dxaOrig="2640" w:dyaOrig="2240" w14:anchorId="61D25B41">
          <v:shape id="_x0000_i1158" type="#_x0000_t75" style="width:131.8pt;height:111.65pt" o:ole="">
            <v:imagedata r:id="rId279" o:title=""/>
          </v:shape>
          <o:OLEObject Type="Embed" ProgID="Equation.DSMT4" ShapeID="_x0000_i1158" DrawAspect="Content" ObjectID="_1774698145" r:id="rId280"/>
        </w:object>
      </w:r>
      <w:r w:rsidR="002D1EFE">
        <w:rPr>
          <w:rFonts w:ascii="Times New Roman" w:hAnsi="Times New Roman"/>
          <w:bCs/>
          <w:szCs w:val="24"/>
        </w:rPr>
        <w:t xml:space="preserve">,  </w:t>
      </w:r>
      <w:r w:rsidRPr="001F60CD">
        <w:rPr>
          <w:position w:val="-104"/>
        </w:rPr>
        <w:object w:dxaOrig="3080" w:dyaOrig="2200" w14:anchorId="59B3F6B4">
          <v:shape id="_x0000_i1159" type="#_x0000_t75" style="width:153.75pt;height:109.85pt" o:ole="">
            <v:imagedata r:id="rId281" o:title=""/>
          </v:shape>
          <o:OLEObject Type="Embed" ProgID="Equation.DSMT4" ShapeID="_x0000_i1159" DrawAspect="Content" ObjectID="_1774698146" r:id="rId282"/>
        </w:object>
      </w:r>
    </w:p>
    <w:p w14:paraId="7D052D8A" w14:textId="77777777" w:rsidR="002D1EFE" w:rsidRPr="00A359D9" w:rsidRDefault="002D1EFE" w:rsidP="002D1EFE">
      <w:pPr>
        <w:pStyle w:val="BodyText2"/>
        <w:spacing w:line="240" w:lineRule="auto"/>
        <w:rPr>
          <w:b/>
          <w:sz w:val="24"/>
          <w:szCs w:val="24"/>
        </w:rPr>
      </w:pPr>
    </w:p>
    <w:p w14:paraId="4AB102B0" w14:textId="6DEC4302" w:rsidR="00F94C7E" w:rsidRDefault="00F94C7E" w:rsidP="00E94B76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MEMBRANE EQUATIONS IN SPHERICAL GEOMETRY </w:t>
      </w:r>
      <w:r w:rsidR="001F60CD" w:rsidRPr="001F60CD">
        <w:rPr>
          <w:position w:val="-10"/>
        </w:rPr>
        <w:object w:dxaOrig="800" w:dyaOrig="320" w14:anchorId="57876F9B">
          <v:shape id="_x0000_i1160" type="#_x0000_t75" style="width:39.65pt;height:16.45pt" o:ole="">
            <v:imagedata r:id="rId283" o:title=""/>
          </v:shape>
          <o:OLEObject Type="Embed" ProgID="Equation.DSMT4" ShapeID="_x0000_i1160" DrawAspect="Content" ObjectID="_1774698147" r:id="rId284"/>
        </w:object>
      </w:r>
    </w:p>
    <w:p w14:paraId="03C10803" w14:textId="77777777" w:rsidR="009977EC" w:rsidRPr="00DE06F8" w:rsidRDefault="009977EC" w:rsidP="00E94B76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szCs w:val="24"/>
        </w:rPr>
      </w:pPr>
    </w:p>
    <w:p w14:paraId="1F5D080D" w14:textId="39878641" w:rsidR="00F94C7E" w:rsidRDefault="001F60CD" w:rsidP="008E75B3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106"/>
        </w:rPr>
        <w:object w:dxaOrig="5179" w:dyaOrig="2240" w14:anchorId="07BF59F7">
          <v:shape id="_x0000_i1161" type="#_x0000_t75" style="width:258.7pt;height:111.65pt" o:ole="">
            <v:imagedata r:id="rId285" o:title=""/>
          </v:shape>
          <o:OLEObject Type="Embed" ProgID="Equation.DSMT4" ShapeID="_x0000_i1161" DrawAspect="Content" ObjectID="_1774698148" r:id="rId286"/>
        </w:objec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 </w:t>
      </w:r>
    </w:p>
    <w:p w14:paraId="4F0A8D99" w14:textId="77777777" w:rsidR="008E75B3" w:rsidRPr="008E75B3" w:rsidRDefault="008E75B3" w:rsidP="008E75B3"/>
    <w:p w14:paraId="62E70D3B" w14:textId="29165B6C" w:rsidR="00F94C7E" w:rsidRDefault="00F94C7E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  <w:r w:rsidR="001F60CD" w:rsidRPr="001F60CD">
        <w:rPr>
          <w:position w:val="-102"/>
        </w:rPr>
        <w:object w:dxaOrig="4660" w:dyaOrig="2160" w14:anchorId="7E3A178B">
          <v:shape id="_x0000_i1162" type="#_x0000_t75" style="width:233.1pt;height:108pt" o:ole="">
            <v:imagedata r:id="rId287" o:title=""/>
          </v:shape>
          <o:OLEObject Type="Embed" ProgID="Equation.DSMT4" ShapeID="_x0000_i1162" DrawAspect="Content" ObjectID="_1774698149" r:id="rId288"/>
        </w:object>
      </w:r>
      <w:r w:rsidR="002E2A46">
        <w:rPr>
          <w:rFonts w:ascii="Times New Roman" w:hAnsi="Times New Roman"/>
          <w:b/>
          <w:bCs/>
          <w:color w:val="000000"/>
          <w:szCs w:val="24"/>
        </w:rPr>
        <w:t xml:space="preserve">  </w:t>
      </w:r>
      <w:r w:rsidR="002E2A46" w:rsidRPr="002E2A46">
        <w:rPr>
          <w:rFonts w:ascii="Times New Roman" w:hAnsi="Times New Roman"/>
          <w:color w:val="000000"/>
          <w:szCs w:val="24"/>
        </w:rPr>
        <w:t>(</w:t>
      </w:r>
      <w:r w:rsidR="001F60CD" w:rsidRPr="001F60CD">
        <w:rPr>
          <w:position w:val="-24"/>
        </w:rPr>
        <w:object w:dxaOrig="1280" w:dyaOrig="620" w14:anchorId="6503D69A">
          <v:shape id="_x0000_i1163" type="#_x0000_t75" style="width:64.05pt;height:31.1pt" o:ole="">
            <v:imagedata r:id="rId289" o:title=""/>
          </v:shape>
          <o:OLEObject Type="Embed" ProgID="Equation.DSMT4" ShapeID="_x0000_i1163" DrawAspect="Content" ObjectID="_1774698150" r:id="rId290"/>
        </w:object>
      </w:r>
      <w:r w:rsidR="002E2A46" w:rsidRPr="002E2A46">
        <w:rPr>
          <w:rFonts w:ascii="Times New Roman" w:hAnsi="Times New Roman"/>
          <w:color w:val="000000"/>
          <w:szCs w:val="24"/>
        </w:rPr>
        <w:t>)</w:t>
      </w:r>
    </w:p>
    <w:p w14:paraId="54F38ACA" w14:textId="77777777" w:rsidR="0011172F" w:rsidRPr="00DE06F8" w:rsidRDefault="0011172F" w:rsidP="00CF5FFC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1E2058FA" w14:textId="4FAE4A84" w:rsidR="00F94C7E" w:rsidRDefault="00F94C7E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SHELL EQUATIONS IN CYLINDRICAL GEOMETRY </w:t>
      </w:r>
      <w:r w:rsidR="001F60CD" w:rsidRPr="001F60CD">
        <w:rPr>
          <w:position w:val="-10"/>
        </w:rPr>
        <w:object w:dxaOrig="780" w:dyaOrig="320" w14:anchorId="27ECED76">
          <v:shape id="_x0000_i1164" type="#_x0000_t75" style="width:39.05pt;height:16.45pt" o:ole="">
            <v:imagedata r:id="rId291" o:title=""/>
          </v:shape>
          <o:OLEObject Type="Embed" ProgID="Equation.DSMT4" ShapeID="_x0000_i1164" DrawAspect="Content" ObjectID="_1774698151" r:id="rId292"/>
        </w:object>
      </w:r>
    </w:p>
    <w:p w14:paraId="5A023062" w14:textId="77777777" w:rsidR="0011172F" w:rsidRPr="00DE06F8" w:rsidRDefault="0011172F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</w:p>
    <w:p w14:paraId="2106F6F8" w14:textId="1ED44817" w:rsidR="00F94C7E" w:rsidRDefault="001F60CD" w:rsidP="0049550B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68"/>
        </w:rPr>
        <w:object w:dxaOrig="3360" w:dyaOrig="1480" w14:anchorId="41800C8F">
          <v:shape id="_x0000_i1165" type="#_x0000_t75" style="width:167.8pt;height:73.85pt" o:ole="">
            <v:imagedata r:id="rId293" o:title=""/>
          </v:shape>
          <o:OLEObject Type="Embed" ProgID="Equation.DSMT4" ShapeID="_x0000_i1165" DrawAspect="Content" ObjectID="_1774698152" r:id="rId294"/>
        </w:object>
      </w:r>
      <w:r w:rsidR="0049550B">
        <w:rPr>
          <w:rFonts w:ascii="Times New Roman" w:hAnsi="Times New Roman"/>
          <w:bCs/>
          <w:szCs w:val="24"/>
        </w:rPr>
        <w:t>,</w: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  <w:r w:rsidRPr="001F60CD">
        <w:rPr>
          <w:position w:val="-106"/>
        </w:rPr>
        <w:object w:dxaOrig="4120" w:dyaOrig="2240" w14:anchorId="27086FE7">
          <v:shape id="_x0000_i1166" type="#_x0000_t75" style="width:206.25pt;height:111.65pt" o:ole="">
            <v:imagedata r:id="rId295" o:title=""/>
          </v:shape>
          <o:OLEObject Type="Embed" ProgID="Equation.DSMT4" ShapeID="_x0000_i1166" DrawAspect="Content" ObjectID="_1774698153" r:id="rId296"/>
        </w:object>
      </w:r>
    </w:p>
    <w:p w14:paraId="233D59FE" w14:textId="77777777" w:rsidR="00FB00CC" w:rsidRDefault="00FB00CC" w:rsidP="0049550B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03B22D35" w14:textId="0193BF56" w:rsidR="00836537" w:rsidRDefault="001F60CD" w:rsidP="00836537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42"/>
        </w:rPr>
        <w:object w:dxaOrig="5140" w:dyaOrig="2960" w14:anchorId="103C014A">
          <v:shape id="_x0000_i1167" type="#_x0000_t75" style="width:256.9pt;height:147.65pt" o:ole="">
            <v:imagedata r:id="rId297" o:title=""/>
          </v:shape>
          <o:OLEObject Type="Embed" ProgID="Equation.DSMT4" ShapeID="_x0000_i1167" DrawAspect="Content" ObjectID="_1774698154" r:id="rId298"/>
        </w:object>
      </w:r>
      <w:r w:rsidR="00C27989" w:rsidRPr="00200E25">
        <w:rPr>
          <w:rFonts w:ascii="Times New Roman" w:hAnsi="Times New Roman"/>
          <w:bCs/>
          <w:color w:val="000000"/>
          <w:szCs w:val="24"/>
        </w:rPr>
        <w:t xml:space="preserve">, </w:t>
      </w:r>
      <w:r w:rsidRPr="001F60CD">
        <w:rPr>
          <w:position w:val="-62"/>
        </w:rPr>
        <w:object w:dxaOrig="3060" w:dyaOrig="1359" w14:anchorId="15C634DE">
          <v:shape id="_x0000_i1168" type="#_x0000_t75" style="width:152.55pt;height:68.35pt" o:ole="">
            <v:imagedata r:id="rId299" o:title=""/>
          </v:shape>
          <o:OLEObject Type="Embed" ProgID="Equation.DSMT4" ShapeID="_x0000_i1168" DrawAspect="Content" ObjectID="_1774698155" r:id="rId300"/>
        </w:object>
      </w:r>
    </w:p>
    <w:p w14:paraId="657D0C1D" w14:textId="77777777" w:rsidR="00836537" w:rsidRPr="00836537" w:rsidRDefault="00836537" w:rsidP="00836537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</w:p>
    <w:p w14:paraId="0946A7C7" w14:textId="2C427527" w:rsidR="00C27989" w:rsidRDefault="001F60CD" w:rsidP="00C27989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1F60CD">
        <w:rPr>
          <w:position w:val="-142"/>
        </w:rPr>
        <w:object w:dxaOrig="4780" w:dyaOrig="2960" w14:anchorId="212E3054">
          <v:shape id="_x0000_i1169" type="#_x0000_t75" style="width:239.2pt;height:147.65pt" o:ole="">
            <v:imagedata r:id="rId301" o:title=""/>
          </v:shape>
          <o:OLEObject Type="Embed" ProgID="Equation.DSMT4" ShapeID="_x0000_i1169" DrawAspect="Content" ObjectID="_1774698156" r:id="rId302"/>
        </w:object>
      </w:r>
      <w:r w:rsidR="00836537">
        <w:rPr>
          <w:rFonts w:ascii="Times New Roman" w:hAnsi="Times New Roman"/>
          <w:bCs/>
          <w:szCs w:val="24"/>
        </w:rPr>
        <w:t xml:space="preserve">,  </w:t>
      </w:r>
      <w:r w:rsidRPr="001F60CD">
        <w:rPr>
          <w:position w:val="-28"/>
        </w:rPr>
        <w:object w:dxaOrig="3800" w:dyaOrig="660" w14:anchorId="432FEDDB">
          <v:shape id="_x0000_i1170" type="#_x0000_t75" style="width:189.75pt;height:32.95pt" o:ole="">
            <v:imagedata r:id="rId303" o:title=""/>
          </v:shape>
          <o:OLEObject Type="Embed" ProgID="Equation.DSMT4" ShapeID="_x0000_i1170" DrawAspect="Content" ObjectID="_1774698157" r:id="rId304"/>
        </w:object>
      </w:r>
    </w:p>
    <w:p w14:paraId="769F3EB4" w14:textId="77777777" w:rsidR="00E94A80" w:rsidRPr="00DE06F8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szCs w:val="24"/>
        </w:rPr>
      </w:pPr>
    </w:p>
    <w:p w14:paraId="56356F2F" w14:textId="75452359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SHELL EQUATIONS IN </w:t>
      </w:r>
      <w:r w:rsidR="00CD1650">
        <w:rPr>
          <w:rFonts w:ascii="Times New Roman" w:hAnsi="Times New Roman"/>
          <w:b/>
          <w:szCs w:val="24"/>
        </w:rPr>
        <w:t>SPHERICAL</w:t>
      </w:r>
      <w:r w:rsidRPr="00DE06F8">
        <w:rPr>
          <w:rFonts w:ascii="Times New Roman" w:hAnsi="Times New Roman"/>
          <w:b/>
          <w:szCs w:val="24"/>
        </w:rPr>
        <w:t xml:space="preserve"> GEOMETRY </w:t>
      </w:r>
      <w:r w:rsidR="001F60CD" w:rsidRPr="001F60CD">
        <w:rPr>
          <w:position w:val="-10"/>
        </w:rPr>
        <w:object w:dxaOrig="800" w:dyaOrig="320" w14:anchorId="52A353F9">
          <v:shape id="_x0000_i1171" type="#_x0000_t75" style="width:39.65pt;height:16.45pt" o:ole="">
            <v:imagedata r:id="rId305" o:title=""/>
          </v:shape>
          <o:OLEObject Type="Embed" ProgID="Equation.DSMT4" ShapeID="_x0000_i1171" DrawAspect="Content" ObjectID="_1774698158" r:id="rId306"/>
        </w:object>
      </w:r>
    </w:p>
    <w:p w14:paraId="5AF73836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</w:p>
    <w:p w14:paraId="59345D29" w14:textId="66A15012" w:rsidR="00E94A80" w:rsidRDefault="001F60CD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64"/>
        </w:rPr>
        <w:object w:dxaOrig="6399" w:dyaOrig="1400" w14:anchorId="4CD1A73E">
          <v:shape id="_x0000_i1172" type="#_x0000_t75" style="width:319.75pt;height:70.15pt" o:ole="">
            <v:imagedata r:id="rId307" o:title=""/>
          </v:shape>
          <o:OLEObject Type="Embed" ProgID="Equation.DSMT4" ShapeID="_x0000_i1172" DrawAspect="Content" ObjectID="_1774698159" r:id="rId308"/>
        </w:object>
      </w:r>
      <w:r w:rsidR="00E94A80">
        <w:rPr>
          <w:rFonts w:ascii="Times New Roman" w:hAnsi="Times New Roman"/>
          <w:bCs/>
          <w:szCs w:val="24"/>
        </w:rPr>
        <w:t>,</w:t>
      </w:r>
      <w:r w:rsidR="00E94A80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</w:p>
    <w:p w14:paraId="48E6DD2A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5BBF63FB" w14:textId="487DFD1B" w:rsidR="00E94A80" w:rsidRDefault="001F60CD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100"/>
        </w:rPr>
        <w:object w:dxaOrig="6580" w:dyaOrig="2120" w14:anchorId="2F103358">
          <v:shape id="_x0000_i1173" type="#_x0000_t75" style="width:328.9pt;height:106.15pt" o:ole="">
            <v:imagedata r:id="rId309" o:title=""/>
          </v:shape>
          <o:OLEObject Type="Embed" ProgID="Equation.DSMT4" ShapeID="_x0000_i1173" DrawAspect="Content" ObjectID="_1774698160" r:id="rId310"/>
        </w:object>
      </w:r>
      <w:r w:rsidR="00E94A80">
        <w:rPr>
          <w:rFonts w:ascii="Times New Roman" w:hAnsi="Times New Roman"/>
          <w:bCs/>
          <w:szCs w:val="24"/>
        </w:rPr>
        <w:t>,</w:t>
      </w:r>
    </w:p>
    <w:p w14:paraId="586B7836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2DEF9C44" w14:textId="3D9A8395" w:rsidR="00E94A80" w:rsidRPr="00E94A80" w:rsidRDefault="001F60CD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06"/>
        </w:rPr>
        <w:object w:dxaOrig="5899" w:dyaOrig="2240" w14:anchorId="1D2C993D">
          <v:shape id="_x0000_i1174" type="#_x0000_t75" style="width:294.7pt;height:111.65pt" o:ole="">
            <v:imagedata r:id="rId311" o:title=""/>
          </v:shape>
          <o:OLEObject Type="Embed" ProgID="Equation.DSMT4" ShapeID="_x0000_i1174" DrawAspect="Content" ObjectID="_1774698161" r:id="rId312"/>
        </w:object>
      </w:r>
      <w:r w:rsidR="00E94A80" w:rsidRPr="00E94A80">
        <w:rPr>
          <w:rFonts w:ascii="Times New Roman" w:hAnsi="Times New Roman"/>
          <w:bCs/>
          <w:color w:val="000000"/>
          <w:szCs w:val="24"/>
        </w:rPr>
        <w:t xml:space="preserve">,  </w:t>
      </w:r>
    </w:p>
    <w:p w14:paraId="5C4A9EB7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5B7AD4B" w14:textId="12BC2B10" w:rsidR="00E94A80" w:rsidRPr="00FB00CC" w:rsidRDefault="001F60CD" w:rsidP="00FB00CC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06"/>
        </w:rPr>
        <w:object w:dxaOrig="4860" w:dyaOrig="2240" w14:anchorId="28DD6F7F">
          <v:shape id="_x0000_i1175" type="#_x0000_t75" style="width:242.85pt;height:111.65pt" o:ole="">
            <v:imagedata r:id="rId313" o:title=""/>
          </v:shape>
          <o:OLEObject Type="Embed" ProgID="Equation.DSMT4" ShapeID="_x0000_i1175" DrawAspect="Content" ObjectID="_1774698162" r:id="rId314"/>
        </w:object>
      </w:r>
      <w:r w:rsidR="00E94A80" w:rsidRPr="00E94A80">
        <w:rPr>
          <w:rFonts w:ascii="Times New Roman" w:hAnsi="Times New Roman"/>
          <w:bCs/>
          <w:color w:val="000000"/>
          <w:szCs w:val="24"/>
        </w:rPr>
        <w:t xml:space="preserve">, </w:t>
      </w:r>
      <w:r w:rsidRPr="001F60CD">
        <w:rPr>
          <w:position w:val="-64"/>
        </w:rPr>
        <w:object w:dxaOrig="3580" w:dyaOrig="1400" w14:anchorId="0F2D2768">
          <v:shape id="_x0000_i1176" type="#_x0000_t75" style="width:178.8pt;height:70.15pt" o:ole="">
            <v:imagedata r:id="rId315" o:title=""/>
          </v:shape>
          <o:OLEObject Type="Embed" ProgID="Equation.DSMT4" ShapeID="_x0000_i1176" DrawAspect="Content" ObjectID="_1774698163" r:id="rId316"/>
        </w:object>
      </w:r>
    </w:p>
    <w:sectPr w:rsidR="00E94A80" w:rsidRPr="00FB00CC" w:rsidSect="000C0DC3">
      <w:footerReference w:type="default" r:id="rId317"/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9FCAC5C" w14:textId="77777777" w:rsidR="000C0DC3" w:rsidRDefault="000C0DC3" w:rsidP="007665F1">
      <w:r>
        <w:separator/>
      </w:r>
    </w:p>
  </w:endnote>
  <w:endnote w:type="continuationSeparator" w:id="0">
    <w:p w14:paraId="1AA9294E" w14:textId="77777777" w:rsidR="000C0DC3" w:rsidRDefault="000C0DC3" w:rsidP="007665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DBECA6" w14:textId="77777777" w:rsidR="00EF4973" w:rsidRPr="00EF4973" w:rsidRDefault="00EF4973">
    <w:pPr>
      <w:pStyle w:val="Footer"/>
      <w:rPr>
        <w:rFonts w:ascii="Times New Roman" w:hAnsi="Times New Roman"/>
      </w:rPr>
    </w:pPr>
    <w:r w:rsidRPr="00EF4973">
      <w:rPr>
        <w:rFonts w:ascii="Times New Roman" w:hAnsi="Times New Roman"/>
      </w:rPr>
      <w:fldChar w:fldCharType="begin"/>
    </w:r>
    <w:r w:rsidRPr="00EF4973">
      <w:rPr>
        <w:rFonts w:ascii="Times New Roman" w:hAnsi="Times New Roman"/>
      </w:rPr>
      <w:instrText xml:space="preserve"> PAGE   \* MERGEFORMAT </w:instrText>
    </w:r>
    <w:r w:rsidRPr="00EF4973">
      <w:rPr>
        <w:rFonts w:ascii="Times New Roman" w:hAnsi="Times New Roman"/>
      </w:rPr>
      <w:fldChar w:fldCharType="separate"/>
    </w:r>
    <w:r w:rsidRPr="00EF4973">
      <w:rPr>
        <w:rFonts w:ascii="Times New Roman" w:hAnsi="Times New Roman"/>
        <w:noProof/>
      </w:rPr>
      <w:t>2</w:t>
    </w:r>
    <w:r w:rsidRPr="00EF4973">
      <w:rPr>
        <w:rFonts w:ascii="Times New Roman" w:hAnsi="Times New Roman"/>
        <w:noProof/>
      </w:rPr>
      <w:fldChar w:fldCharType="end"/>
    </w:r>
  </w:p>
  <w:p w14:paraId="10123E66" w14:textId="77777777" w:rsidR="00EF4973" w:rsidRDefault="00EF49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8F7AD5" w14:textId="77777777" w:rsidR="000C0DC3" w:rsidRDefault="000C0DC3" w:rsidP="007665F1">
      <w:r>
        <w:separator/>
      </w:r>
    </w:p>
  </w:footnote>
  <w:footnote w:type="continuationSeparator" w:id="0">
    <w:p w14:paraId="57B2262B" w14:textId="77777777" w:rsidR="000C0DC3" w:rsidRDefault="000C0DC3" w:rsidP="007665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DE529C"/>
    <w:multiLevelType w:val="hybridMultilevel"/>
    <w:tmpl w:val="76C4999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51883"/>
    <w:multiLevelType w:val="hybridMultilevel"/>
    <w:tmpl w:val="49AE26D6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E6C7D4F"/>
    <w:multiLevelType w:val="hybridMultilevel"/>
    <w:tmpl w:val="E32EE9E0"/>
    <w:lvl w:ilvl="0" w:tplc="24E6EAF8">
      <w:start w:val="1"/>
      <w:numFmt w:val="decimal"/>
      <w:lvlText w:val="%1."/>
      <w:lvlJc w:val="left"/>
      <w:pPr>
        <w:ind w:left="79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009137473">
    <w:abstractNumId w:val="2"/>
  </w:num>
  <w:num w:numId="2" w16cid:durableId="744230285">
    <w:abstractNumId w:val="4"/>
  </w:num>
  <w:num w:numId="3" w16cid:durableId="944458100">
    <w:abstractNumId w:val="0"/>
  </w:num>
  <w:num w:numId="4" w16cid:durableId="269318803">
    <w:abstractNumId w:val="1"/>
  </w:num>
  <w:num w:numId="5" w16cid:durableId="45976040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CxMLQwNzMwMjE1NzBX0lEKTi0uzszPAykwNK4FALvXID4tAAAA"/>
  </w:docVars>
  <w:rsids>
    <w:rsidRoot w:val="00D221DA"/>
    <w:rsid w:val="000017E0"/>
    <w:rsid w:val="00014561"/>
    <w:rsid w:val="00021DEC"/>
    <w:rsid w:val="00022A55"/>
    <w:rsid w:val="00025A3D"/>
    <w:rsid w:val="0002613D"/>
    <w:rsid w:val="000267C0"/>
    <w:rsid w:val="00027BCE"/>
    <w:rsid w:val="00034FEC"/>
    <w:rsid w:val="00037763"/>
    <w:rsid w:val="00045B88"/>
    <w:rsid w:val="0005184E"/>
    <w:rsid w:val="00051D06"/>
    <w:rsid w:val="00072894"/>
    <w:rsid w:val="000745A9"/>
    <w:rsid w:val="00083D18"/>
    <w:rsid w:val="00086880"/>
    <w:rsid w:val="00092421"/>
    <w:rsid w:val="00093574"/>
    <w:rsid w:val="00096141"/>
    <w:rsid w:val="000A027C"/>
    <w:rsid w:val="000A1809"/>
    <w:rsid w:val="000A1887"/>
    <w:rsid w:val="000A4719"/>
    <w:rsid w:val="000A5409"/>
    <w:rsid w:val="000B069E"/>
    <w:rsid w:val="000B0F30"/>
    <w:rsid w:val="000B6321"/>
    <w:rsid w:val="000C0DC3"/>
    <w:rsid w:val="000C63F1"/>
    <w:rsid w:val="000D45B0"/>
    <w:rsid w:val="000D50E8"/>
    <w:rsid w:val="000D5249"/>
    <w:rsid w:val="000D68B1"/>
    <w:rsid w:val="000E65DE"/>
    <w:rsid w:val="000F20AE"/>
    <w:rsid w:val="000F46FA"/>
    <w:rsid w:val="00103B89"/>
    <w:rsid w:val="0011172F"/>
    <w:rsid w:val="00117D15"/>
    <w:rsid w:val="0013232C"/>
    <w:rsid w:val="00132820"/>
    <w:rsid w:val="001364C5"/>
    <w:rsid w:val="00144628"/>
    <w:rsid w:val="00146FAC"/>
    <w:rsid w:val="00147027"/>
    <w:rsid w:val="00155392"/>
    <w:rsid w:val="00155A7E"/>
    <w:rsid w:val="0015658D"/>
    <w:rsid w:val="00161E92"/>
    <w:rsid w:val="00162B8C"/>
    <w:rsid w:val="00165019"/>
    <w:rsid w:val="00165398"/>
    <w:rsid w:val="001674A6"/>
    <w:rsid w:val="001779EC"/>
    <w:rsid w:val="00180346"/>
    <w:rsid w:val="00181F9F"/>
    <w:rsid w:val="001834B7"/>
    <w:rsid w:val="00185394"/>
    <w:rsid w:val="00185400"/>
    <w:rsid w:val="0019268D"/>
    <w:rsid w:val="001A321A"/>
    <w:rsid w:val="001B089E"/>
    <w:rsid w:val="001B4A1F"/>
    <w:rsid w:val="001C2BED"/>
    <w:rsid w:val="001C59EF"/>
    <w:rsid w:val="001D15B8"/>
    <w:rsid w:val="001D1B50"/>
    <w:rsid w:val="001F305D"/>
    <w:rsid w:val="001F60CD"/>
    <w:rsid w:val="001F7FE1"/>
    <w:rsid w:val="00204D88"/>
    <w:rsid w:val="00204DDB"/>
    <w:rsid w:val="0020610E"/>
    <w:rsid w:val="00211A44"/>
    <w:rsid w:val="00214EA6"/>
    <w:rsid w:val="00221193"/>
    <w:rsid w:val="00221FDA"/>
    <w:rsid w:val="002309C3"/>
    <w:rsid w:val="002312BC"/>
    <w:rsid w:val="00235F71"/>
    <w:rsid w:val="002435F9"/>
    <w:rsid w:val="002451D1"/>
    <w:rsid w:val="00245DC8"/>
    <w:rsid w:val="00250BBD"/>
    <w:rsid w:val="00251039"/>
    <w:rsid w:val="002521D4"/>
    <w:rsid w:val="00256D11"/>
    <w:rsid w:val="00262DAA"/>
    <w:rsid w:val="00273AB4"/>
    <w:rsid w:val="00275A3D"/>
    <w:rsid w:val="002826B4"/>
    <w:rsid w:val="002843D6"/>
    <w:rsid w:val="002A2104"/>
    <w:rsid w:val="002A2D68"/>
    <w:rsid w:val="002A308A"/>
    <w:rsid w:val="002B6A05"/>
    <w:rsid w:val="002B6D7E"/>
    <w:rsid w:val="002B6E5A"/>
    <w:rsid w:val="002C10A5"/>
    <w:rsid w:val="002C4013"/>
    <w:rsid w:val="002C7E74"/>
    <w:rsid w:val="002D1EFE"/>
    <w:rsid w:val="002D3AA4"/>
    <w:rsid w:val="002E2A46"/>
    <w:rsid w:val="002E3D87"/>
    <w:rsid w:val="002E6AC4"/>
    <w:rsid w:val="00301233"/>
    <w:rsid w:val="00301585"/>
    <w:rsid w:val="003031FD"/>
    <w:rsid w:val="0031178A"/>
    <w:rsid w:val="003167E6"/>
    <w:rsid w:val="00316B64"/>
    <w:rsid w:val="003171A1"/>
    <w:rsid w:val="00323A42"/>
    <w:rsid w:val="00327EC7"/>
    <w:rsid w:val="003329F2"/>
    <w:rsid w:val="00340C3A"/>
    <w:rsid w:val="003553CF"/>
    <w:rsid w:val="00385C09"/>
    <w:rsid w:val="00390C13"/>
    <w:rsid w:val="0039197A"/>
    <w:rsid w:val="00391B4A"/>
    <w:rsid w:val="00393DA1"/>
    <w:rsid w:val="003940B0"/>
    <w:rsid w:val="003A03CA"/>
    <w:rsid w:val="003A1C6A"/>
    <w:rsid w:val="003A4D83"/>
    <w:rsid w:val="003A5453"/>
    <w:rsid w:val="003B0CBE"/>
    <w:rsid w:val="003B56A1"/>
    <w:rsid w:val="003C1A46"/>
    <w:rsid w:val="003C3F04"/>
    <w:rsid w:val="003D2BEB"/>
    <w:rsid w:val="003D7B1C"/>
    <w:rsid w:val="003E30E3"/>
    <w:rsid w:val="003E514F"/>
    <w:rsid w:val="003F1C42"/>
    <w:rsid w:val="003F629E"/>
    <w:rsid w:val="003F7B61"/>
    <w:rsid w:val="00404C10"/>
    <w:rsid w:val="00404D26"/>
    <w:rsid w:val="0040582F"/>
    <w:rsid w:val="00410352"/>
    <w:rsid w:val="0041259A"/>
    <w:rsid w:val="004154E7"/>
    <w:rsid w:val="004440A9"/>
    <w:rsid w:val="00454843"/>
    <w:rsid w:val="0045710D"/>
    <w:rsid w:val="004617CE"/>
    <w:rsid w:val="00462368"/>
    <w:rsid w:val="004648A2"/>
    <w:rsid w:val="00493105"/>
    <w:rsid w:val="0049550B"/>
    <w:rsid w:val="00496560"/>
    <w:rsid w:val="004A1A4A"/>
    <w:rsid w:val="004B03F0"/>
    <w:rsid w:val="004C40E2"/>
    <w:rsid w:val="004F2F74"/>
    <w:rsid w:val="004F347F"/>
    <w:rsid w:val="005023CE"/>
    <w:rsid w:val="005039DA"/>
    <w:rsid w:val="0050591C"/>
    <w:rsid w:val="00512C04"/>
    <w:rsid w:val="005144EE"/>
    <w:rsid w:val="00520651"/>
    <w:rsid w:val="00523661"/>
    <w:rsid w:val="00524377"/>
    <w:rsid w:val="00532C08"/>
    <w:rsid w:val="0054089D"/>
    <w:rsid w:val="00545F66"/>
    <w:rsid w:val="00546204"/>
    <w:rsid w:val="00553485"/>
    <w:rsid w:val="00561587"/>
    <w:rsid w:val="005616BD"/>
    <w:rsid w:val="00575976"/>
    <w:rsid w:val="005836B3"/>
    <w:rsid w:val="005853E8"/>
    <w:rsid w:val="00591E60"/>
    <w:rsid w:val="00597017"/>
    <w:rsid w:val="0059742D"/>
    <w:rsid w:val="005A15E8"/>
    <w:rsid w:val="005A31DA"/>
    <w:rsid w:val="005A4080"/>
    <w:rsid w:val="005B3337"/>
    <w:rsid w:val="005B3627"/>
    <w:rsid w:val="005C27F5"/>
    <w:rsid w:val="005C3E62"/>
    <w:rsid w:val="005D26AC"/>
    <w:rsid w:val="005D4CCA"/>
    <w:rsid w:val="005E1A59"/>
    <w:rsid w:val="005E4331"/>
    <w:rsid w:val="005E6B85"/>
    <w:rsid w:val="005F504F"/>
    <w:rsid w:val="006021F3"/>
    <w:rsid w:val="006062FA"/>
    <w:rsid w:val="00607FC8"/>
    <w:rsid w:val="00610494"/>
    <w:rsid w:val="00612314"/>
    <w:rsid w:val="00612426"/>
    <w:rsid w:val="006334E1"/>
    <w:rsid w:val="00641E38"/>
    <w:rsid w:val="00643376"/>
    <w:rsid w:val="006461D4"/>
    <w:rsid w:val="00654ABD"/>
    <w:rsid w:val="00687BB9"/>
    <w:rsid w:val="006A3C9A"/>
    <w:rsid w:val="006B2FDB"/>
    <w:rsid w:val="006C6952"/>
    <w:rsid w:val="006F10E8"/>
    <w:rsid w:val="006F3438"/>
    <w:rsid w:val="007044C1"/>
    <w:rsid w:val="0070745C"/>
    <w:rsid w:val="0070765F"/>
    <w:rsid w:val="007128B5"/>
    <w:rsid w:val="00714C11"/>
    <w:rsid w:val="00717C54"/>
    <w:rsid w:val="007213AF"/>
    <w:rsid w:val="00723D2B"/>
    <w:rsid w:val="0072558D"/>
    <w:rsid w:val="00726F7E"/>
    <w:rsid w:val="007271FB"/>
    <w:rsid w:val="007274CA"/>
    <w:rsid w:val="00732406"/>
    <w:rsid w:val="00734D07"/>
    <w:rsid w:val="00736AD1"/>
    <w:rsid w:val="00743692"/>
    <w:rsid w:val="00744317"/>
    <w:rsid w:val="007578DE"/>
    <w:rsid w:val="007601EA"/>
    <w:rsid w:val="007665F1"/>
    <w:rsid w:val="0076664F"/>
    <w:rsid w:val="00766CB8"/>
    <w:rsid w:val="00775273"/>
    <w:rsid w:val="0078186C"/>
    <w:rsid w:val="00786E90"/>
    <w:rsid w:val="007930EC"/>
    <w:rsid w:val="007A4154"/>
    <w:rsid w:val="007A6A88"/>
    <w:rsid w:val="007B39FD"/>
    <w:rsid w:val="007E66EE"/>
    <w:rsid w:val="007F24AE"/>
    <w:rsid w:val="008010BE"/>
    <w:rsid w:val="00804F6C"/>
    <w:rsid w:val="00805569"/>
    <w:rsid w:val="00806959"/>
    <w:rsid w:val="00807B17"/>
    <w:rsid w:val="00811850"/>
    <w:rsid w:val="00823AEB"/>
    <w:rsid w:val="00824B02"/>
    <w:rsid w:val="00836537"/>
    <w:rsid w:val="00843DBD"/>
    <w:rsid w:val="008457CE"/>
    <w:rsid w:val="008703D2"/>
    <w:rsid w:val="00870ADF"/>
    <w:rsid w:val="008810EC"/>
    <w:rsid w:val="0088774E"/>
    <w:rsid w:val="00887DF9"/>
    <w:rsid w:val="00890F92"/>
    <w:rsid w:val="00893A84"/>
    <w:rsid w:val="008A70AA"/>
    <w:rsid w:val="008B5A88"/>
    <w:rsid w:val="008B7E07"/>
    <w:rsid w:val="008C0753"/>
    <w:rsid w:val="008C77F7"/>
    <w:rsid w:val="008D0490"/>
    <w:rsid w:val="008E4199"/>
    <w:rsid w:val="008E75B3"/>
    <w:rsid w:val="008F15B2"/>
    <w:rsid w:val="008F35E0"/>
    <w:rsid w:val="008F705C"/>
    <w:rsid w:val="009006A6"/>
    <w:rsid w:val="00900BD7"/>
    <w:rsid w:val="009010E8"/>
    <w:rsid w:val="00907099"/>
    <w:rsid w:val="009231EC"/>
    <w:rsid w:val="00924B5D"/>
    <w:rsid w:val="009262F1"/>
    <w:rsid w:val="00926D44"/>
    <w:rsid w:val="00927D57"/>
    <w:rsid w:val="00935699"/>
    <w:rsid w:val="00950362"/>
    <w:rsid w:val="00951144"/>
    <w:rsid w:val="00952109"/>
    <w:rsid w:val="00952A84"/>
    <w:rsid w:val="00970CC1"/>
    <w:rsid w:val="009762E1"/>
    <w:rsid w:val="00985C87"/>
    <w:rsid w:val="009864CC"/>
    <w:rsid w:val="00990C6E"/>
    <w:rsid w:val="00990CF0"/>
    <w:rsid w:val="00991612"/>
    <w:rsid w:val="0099423D"/>
    <w:rsid w:val="00995B01"/>
    <w:rsid w:val="009977EC"/>
    <w:rsid w:val="009A1B6A"/>
    <w:rsid w:val="009A7B04"/>
    <w:rsid w:val="009B010A"/>
    <w:rsid w:val="009B5598"/>
    <w:rsid w:val="009B6DB6"/>
    <w:rsid w:val="009D12C5"/>
    <w:rsid w:val="009D4913"/>
    <w:rsid w:val="009E04F6"/>
    <w:rsid w:val="009E7A50"/>
    <w:rsid w:val="009F1031"/>
    <w:rsid w:val="00A03555"/>
    <w:rsid w:val="00A03BD8"/>
    <w:rsid w:val="00A13389"/>
    <w:rsid w:val="00A140F8"/>
    <w:rsid w:val="00A142F7"/>
    <w:rsid w:val="00A14B14"/>
    <w:rsid w:val="00A30DD0"/>
    <w:rsid w:val="00A31FA7"/>
    <w:rsid w:val="00A325CF"/>
    <w:rsid w:val="00A359D9"/>
    <w:rsid w:val="00A4264C"/>
    <w:rsid w:val="00A44F39"/>
    <w:rsid w:val="00A509FA"/>
    <w:rsid w:val="00A531D3"/>
    <w:rsid w:val="00A6363E"/>
    <w:rsid w:val="00A775FA"/>
    <w:rsid w:val="00AA0B3D"/>
    <w:rsid w:val="00AA4253"/>
    <w:rsid w:val="00AA6293"/>
    <w:rsid w:val="00AC072F"/>
    <w:rsid w:val="00AD5919"/>
    <w:rsid w:val="00AE1F6C"/>
    <w:rsid w:val="00AE47DB"/>
    <w:rsid w:val="00AE625E"/>
    <w:rsid w:val="00B05158"/>
    <w:rsid w:val="00B056B4"/>
    <w:rsid w:val="00B11337"/>
    <w:rsid w:val="00B16785"/>
    <w:rsid w:val="00B17464"/>
    <w:rsid w:val="00B213F5"/>
    <w:rsid w:val="00B231CE"/>
    <w:rsid w:val="00B255E3"/>
    <w:rsid w:val="00B30848"/>
    <w:rsid w:val="00B351EE"/>
    <w:rsid w:val="00B363A3"/>
    <w:rsid w:val="00B42031"/>
    <w:rsid w:val="00B42423"/>
    <w:rsid w:val="00B517F5"/>
    <w:rsid w:val="00B533FA"/>
    <w:rsid w:val="00B54278"/>
    <w:rsid w:val="00B6158A"/>
    <w:rsid w:val="00B61B21"/>
    <w:rsid w:val="00B62903"/>
    <w:rsid w:val="00B73F82"/>
    <w:rsid w:val="00B80EDA"/>
    <w:rsid w:val="00B81604"/>
    <w:rsid w:val="00B872AC"/>
    <w:rsid w:val="00B904BC"/>
    <w:rsid w:val="00B90BE8"/>
    <w:rsid w:val="00BA02B1"/>
    <w:rsid w:val="00BA18CA"/>
    <w:rsid w:val="00BA3271"/>
    <w:rsid w:val="00BA36F3"/>
    <w:rsid w:val="00BA61CE"/>
    <w:rsid w:val="00BA767F"/>
    <w:rsid w:val="00BB01C9"/>
    <w:rsid w:val="00BB64B5"/>
    <w:rsid w:val="00BB7DA1"/>
    <w:rsid w:val="00C07B54"/>
    <w:rsid w:val="00C113AF"/>
    <w:rsid w:val="00C11BD3"/>
    <w:rsid w:val="00C11C9D"/>
    <w:rsid w:val="00C127B1"/>
    <w:rsid w:val="00C137EC"/>
    <w:rsid w:val="00C15EFA"/>
    <w:rsid w:val="00C2313C"/>
    <w:rsid w:val="00C27989"/>
    <w:rsid w:val="00C27E00"/>
    <w:rsid w:val="00C31D08"/>
    <w:rsid w:val="00C34E74"/>
    <w:rsid w:val="00C364FE"/>
    <w:rsid w:val="00C41572"/>
    <w:rsid w:val="00C50F14"/>
    <w:rsid w:val="00C545D0"/>
    <w:rsid w:val="00C73562"/>
    <w:rsid w:val="00C81FFD"/>
    <w:rsid w:val="00C949CD"/>
    <w:rsid w:val="00CA3EF1"/>
    <w:rsid w:val="00CB0F85"/>
    <w:rsid w:val="00CB13E9"/>
    <w:rsid w:val="00CB14BB"/>
    <w:rsid w:val="00CC08C3"/>
    <w:rsid w:val="00CC1F6A"/>
    <w:rsid w:val="00CC35CD"/>
    <w:rsid w:val="00CC3EC9"/>
    <w:rsid w:val="00CC5A6C"/>
    <w:rsid w:val="00CD1650"/>
    <w:rsid w:val="00CD7C73"/>
    <w:rsid w:val="00CE1A64"/>
    <w:rsid w:val="00CE2C7B"/>
    <w:rsid w:val="00CE6BFD"/>
    <w:rsid w:val="00CE7A0F"/>
    <w:rsid w:val="00CF5FFC"/>
    <w:rsid w:val="00D003C9"/>
    <w:rsid w:val="00D00CB1"/>
    <w:rsid w:val="00D03F3E"/>
    <w:rsid w:val="00D07D36"/>
    <w:rsid w:val="00D1158F"/>
    <w:rsid w:val="00D16D3D"/>
    <w:rsid w:val="00D221DA"/>
    <w:rsid w:val="00D22FCA"/>
    <w:rsid w:val="00D30028"/>
    <w:rsid w:val="00D3185F"/>
    <w:rsid w:val="00D31F43"/>
    <w:rsid w:val="00D46324"/>
    <w:rsid w:val="00D47A5D"/>
    <w:rsid w:val="00D51F6E"/>
    <w:rsid w:val="00D55C53"/>
    <w:rsid w:val="00D67724"/>
    <w:rsid w:val="00D70536"/>
    <w:rsid w:val="00D72138"/>
    <w:rsid w:val="00D73844"/>
    <w:rsid w:val="00D811AF"/>
    <w:rsid w:val="00D82D63"/>
    <w:rsid w:val="00D8754E"/>
    <w:rsid w:val="00D91380"/>
    <w:rsid w:val="00D928C6"/>
    <w:rsid w:val="00DA32A1"/>
    <w:rsid w:val="00DA56BB"/>
    <w:rsid w:val="00DA5B13"/>
    <w:rsid w:val="00DA6213"/>
    <w:rsid w:val="00DB07A6"/>
    <w:rsid w:val="00DB276D"/>
    <w:rsid w:val="00DB3D93"/>
    <w:rsid w:val="00DB57BA"/>
    <w:rsid w:val="00DE06F8"/>
    <w:rsid w:val="00DE2A6A"/>
    <w:rsid w:val="00DE5245"/>
    <w:rsid w:val="00DF563C"/>
    <w:rsid w:val="00DF7417"/>
    <w:rsid w:val="00DF78FD"/>
    <w:rsid w:val="00E00658"/>
    <w:rsid w:val="00E019C5"/>
    <w:rsid w:val="00E10534"/>
    <w:rsid w:val="00E11D66"/>
    <w:rsid w:val="00E12365"/>
    <w:rsid w:val="00E145F2"/>
    <w:rsid w:val="00E158EF"/>
    <w:rsid w:val="00E20BD8"/>
    <w:rsid w:val="00E21FF8"/>
    <w:rsid w:val="00E24498"/>
    <w:rsid w:val="00E33D64"/>
    <w:rsid w:val="00E464D9"/>
    <w:rsid w:val="00E509C5"/>
    <w:rsid w:val="00E51226"/>
    <w:rsid w:val="00E53103"/>
    <w:rsid w:val="00E5738A"/>
    <w:rsid w:val="00E634F3"/>
    <w:rsid w:val="00E63C09"/>
    <w:rsid w:val="00E70930"/>
    <w:rsid w:val="00E724EA"/>
    <w:rsid w:val="00E75DF2"/>
    <w:rsid w:val="00E82AD0"/>
    <w:rsid w:val="00E835F3"/>
    <w:rsid w:val="00E84D2D"/>
    <w:rsid w:val="00E914FD"/>
    <w:rsid w:val="00E936E0"/>
    <w:rsid w:val="00E94A80"/>
    <w:rsid w:val="00E94B76"/>
    <w:rsid w:val="00EA1DD6"/>
    <w:rsid w:val="00EA784B"/>
    <w:rsid w:val="00EB0247"/>
    <w:rsid w:val="00EB74F3"/>
    <w:rsid w:val="00EC3718"/>
    <w:rsid w:val="00EC603E"/>
    <w:rsid w:val="00EC636F"/>
    <w:rsid w:val="00EE7160"/>
    <w:rsid w:val="00EF07B5"/>
    <w:rsid w:val="00EF0DD7"/>
    <w:rsid w:val="00EF1FE3"/>
    <w:rsid w:val="00EF4973"/>
    <w:rsid w:val="00F035CB"/>
    <w:rsid w:val="00F1123C"/>
    <w:rsid w:val="00F11A57"/>
    <w:rsid w:val="00F135FC"/>
    <w:rsid w:val="00F23074"/>
    <w:rsid w:val="00F35925"/>
    <w:rsid w:val="00F414EF"/>
    <w:rsid w:val="00F44354"/>
    <w:rsid w:val="00F619ED"/>
    <w:rsid w:val="00F6536A"/>
    <w:rsid w:val="00F729EE"/>
    <w:rsid w:val="00F76491"/>
    <w:rsid w:val="00F81DE3"/>
    <w:rsid w:val="00F83C9E"/>
    <w:rsid w:val="00F87F2E"/>
    <w:rsid w:val="00F94C7E"/>
    <w:rsid w:val="00F95539"/>
    <w:rsid w:val="00F97B9D"/>
    <w:rsid w:val="00FA30CC"/>
    <w:rsid w:val="00FB00CC"/>
    <w:rsid w:val="00FB13BF"/>
    <w:rsid w:val="00FC3602"/>
    <w:rsid w:val="00FC4812"/>
    <w:rsid w:val="00FD0960"/>
    <w:rsid w:val="00FD252F"/>
    <w:rsid w:val="00FD3494"/>
    <w:rsid w:val="00FE017D"/>
    <w:rsid w:val="00FE025B"/>
    <w:rsid w:val="00FE0DBE"/>
    <w:rsid w:val="00FE377B"/>
    <w:rsid w:val="00FE3B98"/>
    <w:rsid w:val="00FF400D"/>
    <w:rsid w:val="00FF4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2F26F317"/>
  <w15:chartTrackingRefBased/>
  <w15:docId w15:val="{4AD18CCE-B887-4CC6-A823-FDCAF737B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17" Type="http://schemas.openxmlformats.org/officeDocument/2006/relationships/footer" Target="footer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8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9</Pages>
  <Words>153</Words>
  <Characters>705</Characters>
  <Application>Microsoft Office Word</Application>
  <DocSecurity>0</DocSecurity>
  <Lines>197</Lines>
  <Paragraphs>7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45</cp:revision>
  <cp:lastPrinted>2024-04-15T10:30:00Z</cp:lastPrinted>
  <dcterms:created xsi:type="dcterms:W3CDTF">2021-02-25T18:42:00Z</dcterms:created>
  <dcterms:modified xsi:type="dcterms:W3CDTF">2024-04-15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